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01F2B7" w14:textId="77777777" w:rsidR="009A0746" w:rsidRDefault="00C65185" w:rsidP="00EB64A4">
      <w:pPr>
        <w:pStyle w:val="5Chead"/>
      </w:pPr>
      <w:r>
        <w:t>Edexc</w:t>
      </w:r>
      <w:r w:rsidR="00F032FE">
        <w:t>e</w:t>
      </w:r>
      <w:r>
        <w:t>l</w:t>
      </w:r>
      <w:r w:rsidR="009A0746">
        <w:t xml:space="preserve"> A</w:t>
      </w:r>
      <w:r w:rsidR="00116ACC">
        <w:t xml:space="preserve">S </w:t>
      </w:r>
      <w:r>
        <w:t>Chemistry</w:t>
      </w:r>
      <w:r w:rsidR="00116ACC">
        <w:t xml:space="preserve"> </w:t>
      </w:r>
      <w:r>
        <w:t>E</w:t>
      </w:r>
      <w:r w:rsidR="00116ACC">
        <w:t>xam practice answers</w:t>
      </w:r>
    </w:p>
    <w:p w14:paraId="66495A11" w14:textId="6B803109" w:rsidR="00504E1A" w:rsidRDefault="00663EB5" w:rsidP="00504E1A">
      <w:pPr>
        <w:pStyle w:val="1Text"/>
      </w:pPr>
      <w:r w:rsidRPr="007F7E7C">
        <w:t xml:space="preserve"> </w:t>
      </w:r>
    </w:p>
    <w:p w14:paraId="41ED060F" w14:textId="77777777" w:rsidR="00F032FE" w:rsidRDefault="00F032FE" w:rsidP="00EB64A4">
      <w:pPr>
        <w:pStyle w:val="2Firstmainhead"/>
        <w:tabs>
          <w:tab w:val="left" w:pos="284"/>
          <w:tab w:val="left" w:pos="567"/>
        </w:tabs>
        <w:spacing w:before="0" w:after="0"/>
      </w:pPr>
      <w:r>
        <w:t>6A, B, C</w:t>
      </w:r>
      <w:r w:rsidR="00125FF1">
        <w:t>:</w:t>
      </w:r>
      <w:r w:rsidR="002E5157">
        <w:t xml:space="preserve"> Introduction, alkanes and alkenes</w:t>
      </w:r>
    </w:p>
    <w:p w14:paraId="3D0E3D2C" w14:textId="77777777" w:rsidR="00F032FE" w:rsidRPr="00671CBF" w:rsidRDefault="002E5157" w:rsidP="002E5157">
      <w:pPr>
        <w:pStyle w:val="1Text"/>
      </w:pPr>
      <w:r>
        <w:t>1</w:t>
      </w:r>
      <w:r>
        <w:tab/>
      </w:r>
      <w:r w:rsidR="00F032FE" w:rsidRPr="00671CBF">
        <w:t>(a)</w:t>
      </w:r>
      <w:r w:rsidR="00F032FE" w:rsidRPr="00671CBF">
        <w:tab/>
        <w:t>A (</w:t>
      </w:r>
      <w:r w:rsidR="00F032FE" w:rsidRPr="00671CBF">
        <w:sym w:font="Wingdings" w:char="00FC"/>
      </w:r>
      <w:r w:rsidR="00F032FE" w:rsidRPr="00671CBF">
        <w:t>)</w:t>
      </w:r>
    </w:p>
    <w:p w14:paraId="664DA503" w14:textId="77777777" w:rsidR="00F032FE" w:rsidRPr="00671CBF" w:rsidRDefault="002E5157" w:rsidP="008E6049">
      <w:pPr>
        <w:pStyle w:val="1Text"/>
        <w:tabs>
          <w:tab w:val="clear" w:pos="1361"/>
          <w:tab w:val="left" w:pos="1134"/>
        </w:tabs>
        <w:ind w:left="900" w:hanging="900"/>
      </w:pPr>
      <w:r>
        <w:tab/>
      </w:r>
      <w:r w:rsidR="00F032FE" w:rsidRPr="00671CBF">
        <w:t>(b)</w:t>
      </w:r>
      <w:r w:rsidR="00F032FE" w:rsidRPr="00671CBF">
        <w:tab/>
        <w:t>(</w:t>
      </w:r>
      <w:proofErr w:type="spellStart"/>
      <w:proofErr w:type="gramStart"/>
      <w:r w:rsidR="00F032FE" w:rsidRPr="00671CBF">
        <w:t>i</w:t>
      </w:r>
      <w:proofErr w:type="spellEnd"/>
      <w:proofErr w:type="gramEnd"/>
      <w:r w:rsidR="00F032FE" w:rsidRPr="00671CBF">
        <w:t>)</w:t>
      </w:r>
      <w:r>
        <w:tab/>
      </w:r>
      <w:r w:rsidR="008E6049">
        <w:t xml:space="preserve"> </w:t>
      </w:r>
      <w:r w:rsidR="00F032FE" w:rsidRPr="00671CBF">
        <w:t>A homologous series is a series of compounds with the same functional group and the same general formula</w:t>
      </w:r>
      <w:r w:rsidR="00EA667D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 xml:space="preserve">) </w:t>
      </w:r>
      <w:r w:rsidR="00EA667D">
        <w:t>in which</w:t>
      </w:r>
      <w:r w:rsidR="00F032FE" w:rsidRPr="00671CBF">
        <w:t xml:space="preserve"> one member differs from the next by CH</w:t>
      </w:r>
      <w:r w:rsidR="00F032FE" w:rsidRPr="00671CBF">
        <w:rPr>
          <w:vertAlign w:val="subscript"/>
        </w:rPr>
        <w:t>2</w:t>
      </w:r>
      <w:r w:rsidR="00F032FE" w:rsidRPr="00671CBF">
        <w:t xml:space="preserve"> (</w:t>
      </w:r>
      <w:r w:rsidR="00F032FE" w:rsidRPr="00671CBF">
        <w:sym w:font="Wingdings" w:char="00FC"/>
      </w:r>
      <w:r w:rsidR="00EA667D">
        <w:t>)</w:t>
      </w:r>
    </w:p>
    <w:p w14:paraId="4BC050BC" w14:textId="77777777" w:rsidR="00F032FE" w:rsidRPr="00671CBF" w:rsidRDefault="00F032FE" w:rsidP="002E5157">
      <w:pPr>
        <w:pStyle w:val="1Text"/>
      </w:pPr>
      <w:r w:rsidRPr="00671CBF">
        <w:tab/>
      </w:r>
      <w:r w:rsidR="00FE794D">
        <w:tab/>
      </w:r>
      <w:r w:rsidRPr="00671CBF">
        <w:t>(ii)</w:t>
      </w:r>
      <w:r w:rsidR="002E5157">
        <w:tab/>
      </w:r>
      <w:r w:rsidR="00EA667D">
        <w:t>A</w:t>
      </w:r>
      <w:r w:rsidRPr="00671CBF">
        <w:t xml:space="preserve">mount </w:t>
      </w:r>
      <w:r w:rsidR="00EA667D">
        <w:t xml:space="preserve">of </w:t>
      </w:r>
      <w:r w:rsidRPr="00671CBF">
        <w:t xml:space="preserve">octane </w:t>
      </w:r>
      <w:r w:rsidR="00EA667D" w:rsidRPr="00EA667D">
        <w:rPr>
          <w:position w:val="-24"/>
        </w:rPr>
        <w:object w:dxaOrig="639" w:dyaOrig="620" w14:anchorId="78C382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2pt;height:30.4pt" o:ole="">
            <v:imagedata r:id="rId8" o:title=""/>
          </v:shape>
          <o:OLEObject Type="Embed" ProgID="Equation.DSMT4" ShapeID="_x0000_i1030" DrawAspect="Content" ObjectID="_1393574926" r:id="rId9"/>
        </w:object>
      </w:r>
      <w:r w:rsidRPr="00671CBF">
        <w:t xml:space="preserve"> = 0.087¦72</w:t>
      </w:r>
      <w:r w:rsidR="00EA667D" w:rsidRPr="00671CBF">
        <w:t>¦mol</w:t>
      </w:r>
      <w:r w:rsidRPr="00671CBF">
        <w:t xml:space="preserve"> (</w:t>
      </w:r>
      <w:r w:rsidRPr="00671CBF">
        <w:sym w:font="Wingdings" w:char="00FC"/>
      </w:r>
      <w:r w:rsidR="00EA667D">
        <w:t>)</w:t>
      </w:r>
    </w:p>
    <w:p w14:paraId="2BE624AC" w14:textId="77777777" w:rsidR="00F032FE" w:rsidRPr="00671CBF" w:rsidRDefault="002E5157" w:rsidP="002E5157">
      <w:pPr>
        <w:pStyle w:val="1Text"/>
      </w:pPr>
      <w:r>
        <w:tab/>
      </w:r>
      <w:r>
        <w:tab/>
      </w:r>
      <w:r w:rsidR="00FE794D">
        <w:tab/>
      </w:r>
      <w:r w:rsidR="00EA667D">
        <w:t>A</w:t>
      </w:r>
      <w:r w:rsidR="00F032FE" w:rsidRPr="00671CBF">
        <w:t xml:space="preserve">mount </w:t>
      </w:r>
      <w:r w:rsidR="00EA667D">
        <w:t xml:space="preserve">of </w:t>
      </w:r>
      <w:r w:rsidR="00F032FE" w:rsidRPr="00671CBF">
        <w:t>oxygen needed = 12.5 × 0.087¦72 = 1.09</w:t>
      </w:r>
      <w:r w:rsidR="00EA667D">
        <w:t>7</w:t>
      </w:r>
      <w:r w:rsidR="00F032FE" w:rsidRPr="00671CBF">
        <w:t>¦mol (</w:t>
      </w:r>
      <w:r w:rsidR="00F032FE" w:rsidRPr="00671CBF">
        <w:sym w:font="Wingdings" w:char="00FC"/>
      </w:r>
      <w:r w:rsidR="00F032FE" w:rsidRPr="00671CBF">
        <w:t>)</w:t>
      </w:r>
    </w:p>
    <w:p w14:paraId="3719B54C" w14:textId="77777777" w:rsidR="00F032FE" w:rsidRPr="00671CBF" w:rsidRDefault="00F032FE" w:rsidP="002E5157">
      <w:pPr>
        <w:pStyle w:val="1Text"/>
      </w:pPr>
      <w:r w:rsidRPr="00671CBF">
        <w:tab/>
      </w:r>
      <w:r w:rsidR="002E5157">
        <w:tab/>
      </w:r>
      <w:r w:rsidR="00FE794D">
        <w:tab/>
      </w:r>
      <w:r w:rsidRPr="00671CBF">
        <w:t>Volume of oxygen needed = 24 × 1.096 = 26¦dm</w:t>
      </w:r>
      <w:r w:rsidRPr="00671CBF">
        <w:rPr>
          <w:vertAlign w:val="superscript"/>
        </w:rPr>
        <w:t xml:space="preserve">3 </w:t>
      </w:r>
      <w:r w:rsidRPr="00671CBF">
        <w:t>(</w:t>
      </w:r>
      <w:r w:rsidRPr="00671CBF">
        <w:sym w:font="Wingdings" w:char="00FC"/>
      </w:r>
      <w:r w:rsidRPr="00671CBF">
        <w:t>)</w:t>
      </w:r>
    </w:p>
    <w:p w14:paraId="704D0424" w14:textId="77777777" w:rsidR="00F032FE" w:rsidRPr="00671CBF" w:rsidRDefault="002E5157" w:rsidP="002E5157">
      <w:pPr>
        <w:pStyle w:val="1Text"/>
      </w:pPr>
      <w:r>
        <w:tab/>
      </w:r>
      <w:r w:rsidR="00F032FE" w:rsidRPr="00671CBF">
        <w:t>(c)</w:t>
      </w:r>
      <w:r w:rsidR="00F032FE" w:rsidRPr="00671CBF">
        <w:tab/>
        <w:t>(</w:t>
      </w:r>
      <w:proofErr w:type="spellStart"/>
      <w:proofErr w:type="gramStart"/>
      <w:r w:rsidR="00F032FE" w:rsidRPr="00671CBF">
        <w:t>i</w:t>
      </w:r>
      <w:proofErr w:type="spellEnd"/>
      <w:proofErr w:type="gramEnd"/>
      <w:r w:rsidR="00F032FE" w:rsidRPr="00671CBF">
        <w:t>)</w:t>
      </w:r>
      <w:r>
        <w:tab/>
      </w:r>
      <w:r w:rsidR="00F032FE" w:rsidRPr="00671CBF">
        <w:t>CH</w:t>
      </w:r>
      <w:r w:rsidR="00F032FE" w:rsidRPr="00671CBF">
        <w:rPr>
          <w:vertAlign w:val="subscript"/>
        </w:rPr>
        <w:t>4</w:t>
      </w:r>
      <w:r w:rsidR="00F032FE" w:rsidRPr="00671CBF">
        <w:t xml:space="preserve"> + Cl</w:t>
      </w:r>
      <w:r w:rsidR="00F032FE" w:rsidRPr="00671CBF">
        <w:rPr>
          <w:vertAlign w:val="subscript"/>
        </w:rPr>
        <w:t>2</w:t>
      </w:r>
      <w:r w:rsidR="00F032FE" w:rsidRPr="00671CBF">
        <w:t xml:space="preserve"> </w:t>
      </w:r>
      <w:r w:rsidR="00F032FE" w:rsidRPr="00671CBF">
        <w:sym w:font="Symbol" w:char="00AE"/>
      </w:r>
      <w:r w:rsidR="00F032FE" w:rsidRPr="00671CBF">
        <w:t xml:space="preserve"> CH</w:t>
      </w:r>
      <w:r w:rsidR="00F032FE" w:rsidRPr="00671CBF">
        <w:rPr>
          <w:vertAlign w:val="subscript"/>
        </w:rPr>
        <w:t>3</w:t>
      </w:r>
      <w:r w:rsidR="00F032FE" w:rsidRPr="00671CBF">
        <w:t xml:space="preserve">Cl + </w:t>
      </w:r>
      <w:proofErr w:type="spellStart"/>
      <w:r w:rsidR="00F032FE" w:rsidRPr="00671CBF">
        <w:t>HCl</w:t>
      </w:r>
      <w:proofErr w:type="spellEnd"/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>)</w:t>
      </w:r>
    </w:p>
    <w:p w14:paraId="55A4C99F" w14:textId="77777777" w:rsidR="00783B26" w:rsidRDefault="00783B26" w:rsidP="002E5157">
      <w:pPr>
        <w:pStyle w:val="1Text"/>
      </w:pPr>
    </w:p>
    <w:p w14:paraId="2DD7AC02" w14:textId="77777777" w:rsidR="00783B26" w:rsidRDefault="00783B26" w:rsidP="002E5157">
      <w:pPr>
        <w:pStyle w:val="1Text"/>
      </w:pPr>
    </w:p>
    <w:p w14:paraId="45EE9AFF" w14:textId="77777777" w:rsidR="00783B26" w:rsidRDefault="00F032FE" w:rsidP="002E5157">
      <w:pPr>
        <w:pStyle w:val="1Text"/>
      </w:pPr>
      <w:r w:rsidRPr="00671CBF">
        <w:tab/>
      </w:r>
      <w:r w:rsidR="002E5157">
        <w:tab/>
      </w:r>
      <w:r w:rsidR="00340134">
        <w:t>(ii)</w:t>
      </w:r>
      <w:r w:rsidR="00FE794D">
        <w:tab/>
      </w:r>
      <w:r w:rsidR="00340134">
        <w:t>I</w:t>
      </w:r>
      <w:r w:rsidRPr="00671CBF">
        <w:t>nitiation:</w:t>
      </w:r>
      <w:r w:rsidR="002E5157">
        <w:t xml:space="preserve"> </w:t>
      </w:r>
    </w:p>
    <w:p w14:paraId="6DBD1368" w14:textId="77777777" w:rsidR="00F032FE" w:rsidRPr="006F4ABF" w:rsidRDefault="00783B26" w:rsidP="002E5157">
      <w:pPr>
        <w:pStyle w:val="1Text"/>
        <w:rPr>
          <w:color w:val="000000" w:themeColor="text1"/>
        </w:rPr>
      </w:pPr>
      <w:r>
        <w:rPr>
          <w:noProof/>
          <w:lang w:val="en-US"/>
        </w:rPr>
        <w:drawing>
          <wp:inline distT="0" distB="0" distL="0" distR="0" wp14:anchorId="7F6361A8" wp14:editId="22A6630B">
            <wp:extent cx="2288963" cy="448513"/>
            <wp:effectExtent l="0" t="0" r="0" b="0"/>
            <wp:docPr id="10" name="Picture 10" descr="Macintosh HD:Users:lucy.luke:Documents:Lucy's projects:MRN Edexcel AS Chemistry Facer 9781471854767:Exam practice answers:JPGs of EPA AWs sent by Wendy 6 Nov:EPA_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cintosh HD:Users:lucy.luke:Documents:Lucy's projects:MRN Edexcel AS Chemistry Facer 9781471854767:Exam practice answers:JPGs of EPA AWs sent by Wendy 6 Nov:EPA_08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360" cy="448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1CBF">
        <w:t xml:space="preserve"> </w:t>
      </w:r>
      <w:r w:rsidR="00F032FE" w:rsidRPr="00671CBF">
        <w:t>(</w:t>
      </w:r>
      <w:r w:rsidR="00F032FE" w:rsidRPr="00671CBF">
        <w:sym w:font="Wingdings" w:char="00FC"/>
      </w:r>
      <w:r w:rsidR="00F032FE" w:rsidRPr="00671CBF">
        <w:t>)</w:t>
      </w:r>
    </w:p>
    <w:p w14:paraId="099E76C5" w14:textId="77777777" w:rsidR="00F032FE" w:rsidRPr="00671CBF" w:rsidRDefault="00F032FE" w:rsidP="002E5157">
      <w:pPr>
        <w:pStyle w:val="1Text"/>
      </w:pPr>
      <w:r w:rsidRPr="00671CBF">
        <w:rPr>
          <w:color w:val="000000" w:themeColor="text1"/>
        </w:rPr>
        <w:tab/>
      </w:r>
      <w:r w:rsidR="002E5157">
        <w:rPr>
          <w:color w:val="000000" w:themeColor="text1"/>
        </w:rPr>
        <w:tab/>
      </w:r>
      <w:r w:rsidR="00FE794D">
        <w:rPr>
          <w:color w:val="000000" w:themeColor="text1"/>
        </w:rPr>
        <w:tab/>
      </w:r>
      <w:r w:rsidRPr="00671CBF">
        <w:rPr>
          <w:color w:val="000000" w:themeColor="text1"/>
        </w:rPr>
        <w:t xml:space="preserve">Propagation: </w:t>
      </w:r>
      <w:proofErr w:type="spellStart"/>
      <w:r w:rsidRPr="00671CBF">
        <w:rPr>
          <w:color w:val="000000" w:themeColor="text1"/>
        </w:rPr>
        <w:t>Cl</w:t>
      </w:r>
      <w:proofErr w:type="spellEnd"/>
      <w:r w:rsidRPr="00671CBF">
        <w:rPr>
          <w:color w:val="000000" w:themeColor="text1"/>
        </w:rPr>
        <w:t>• + CH</w:t>
      </w:r>
      <w:r w:rsidRPr="00671CBF">
        <w:rPr>
          <w:color w:val="000000" w:themeColor="text1"/>
          <w:vertAlign w:val="subscript"/>
        </w:rPr>
        <w:t>4</w:t>
      </w:r>
      <w:r w:rsidRPr="00671CBF">
        <w:rPr>
          <w:color w:val="000000" w:themeColor="text1"/>
        </w:rPr>
        <w:t xml:space="preserve"> </w:t>
      </w:r>
      <w:r w:rsidRPr="00671CBF">
        <w:rPr>
          <w:color w:val="000000" w:themeColor="text1"/>
        </w:rPr>
        <w:sym w:font="Symbol" w:char="00AE"/>
      </w:r>
      <w:r w:rsidRPr="00671CBF">
        <w:rPr>
          <w:color w:val="000000" w:themeColor="text1"/>
        </w:rPr>
        <w:t xml:space="preserve"> </w:t>
      </w:r>
      <w:proofErr w:type="spellStart"/>
      <w:r w:rsidRPr="00671CBF">
        <w:rPr>
          <w:color w:val="000000" w:themeColor="text1"/>
        </w:rPr>
        <w:t>HCl</w:t>
      </w:r>
      <w:proofErr w:type="spellEnd"/>
      <w:r w:rsidRPr="00671CBF">
        <w:rPr>
          <w:color w:val="000000" w:themeColor="text1"/>
        </w:rPr>
        <w:t xml:space="preserve"> + CH</w:t>
      </w:r>
      <w:r w:rsidRPr="00671CBF">
        <w:rPr>
          <w:color w:val="000000" w:themeColor="text1"/>
          <w:vertAlign w:val="subscript"/>
        </w:rPr>
        <w:t>3</w:t>
      </w:r>
      <w:r w:rsidRPr="00671CBF">
        <w:rPr>
          <w:color w:val="000000" w:themeColor="text1"/>
        </w:rPr>
        <w:t>•</w:t>
      </w:r>
      <w:r w:rsidR="00340134">
        <w:rPr>
          <w:color w:val="000000" w:themeColor="text1"/>
        </w:rPr>
        <w:t>;</w:t>
      </w:r>
      <w:r w:rsidRPr="00671CBF">
        <w:rPr>
          <w:color w:val="000000" w:themeColor="text1"/>
        </w:rPr>
        <w:t xml:space="preserve"> </w:t>
      </w:r>
      <w:r w:rsidRPr="00671CBF">
        <w:t>(</w:t>
      </w:r>
      <w:r w:rsidRPr="00671CBF">
        <w:sym w:font="Wingdings" w:char="00FC"/>
      </w:r>
      <w:r w:rsidRPr="00671CBF">
        <w:t>) and CH</w:t>
      </w:r>
      <w:r w:rsidRPr="00671CBF">
        <w:rPr>
          <w:vertAlign w:val="subscript"/>
        </w:rPr>
        <w:t>3</w:t>
      </w:r>
      <w:r w:rsidRPr="00671CBF">
        <w:t>• + Cl</w:t>
      </w:r>
      <w:r w:rsidRPr="00671CBF">
        <w:rPr>
          <w:vertAlign w:val="subscript"/>
        </w:rPr>
        <w:t>2</w:t>
      </w:r>
      <w:r w:rsidRPr="00671CBF">
        <w:t xml:space="preserve"> </w:t>
      </w:r>
      <w:r w:rsidRPr="00671CBF">
        <w:sym w:font="Symbol" w:char="00AE"/>
      </w:r>
      <w:r w:rsidRPr="00671CBF">
        <w:t>CH</w:t>
      </w:r>
      <w:r w:rsidRPr="00671CBF">
        <w:rPr>
          <w:vertAlign w:val="subscript"/>
        </w:rPr>
        <w:t>3</w:t>
      </w:r>
      <w:r w:rsidRPr="00671CBF">
        <w:t xml:space="preserve">Cl + </w:t>
      </w:r>
      <w:proofErr w:type="spellStart"/>
      <w:r w:rsidRPr="00671CBF">
        <w:t>Cl</w:t>
      </w:r>
      <w:proofErr w:type="spellEnd"/>
      <w:r w:rsidRPr="00671CBF">
        <w:t>• (</w:t>
      </w:r>
      <w:r w:rsidRPr="00671CBF">
        <w:sym w:font="Wingdings" w:char="00FC"/>
      </w:r>
      <w:r w:rsidRPr="00671CBF">
        <w:t>)</w:t>
      </w:r>
    </w:p>
    <w:p w14:paraId="1F3F0BF5" w14:textId="77777777" w:rsidR="00F032FE" w:rsidRPr="00671CBF" w:rsidRDefault="00F032FE" w:rsidP="008E6049">
      <w:pPr>
        <w:pStyle w:val="1Text"/>
        <w:ind w:left="1361"/>
      </w:pPr>
      <w:r w:rsidRPr="00671CBF">
        <w:rPr>
          <w:color w:val="000000" w:themeColor="text1"/>
        </w:rPr>
        <w:t xml:space="preserve">Termination: any one of </w:t>
      </w:r>
      <w:proofErr w:type="spellStart"/>
      <w:r w:rsidRPr="00671CBF">
        <w:rPr>
          <w:color w:val="000000" w:themeColor="text1"/>
        </w:rPr>
        <w:t>Cl</w:t>
      </w:r>
      <w:proofErr w:type="spellEnd"/>
      <w:r w:rsidRPr="00671CBF">
        <w:rPr>
          <w:color w:val="000000" w:themeColor="text1"/>
        </w:rPr>
        <w:t xml:space="preserve">• + </w:t>
      </w:r>
      <w:proofErr w:type="spellStart"/>
      <w:r w:rsidRPr="00671CBF">
        <w:rPr>
          <w:color w:val="000000" w:themeColor="text1"/>
        </w:rPr>
        <w:t>Cl</w:t>
      </w:r>
      <w:proofErr w:type="spellEnd"/>
      <w:r w:rsidRPr="00671CBF">
        <w:rPr>
          <w:color w:val="000000" w:themeColor="text1"/>
        </w:rPr>
        <w:t xml:space="preserve">• </w:t>
      </w:r>
      <w:r w:rsidRPr="00671CBF">
        <w:rPr>
          <w:color w:val="000000" w:themeColor="text1"/>
        </w:rPr>
        <w:sym w:font="Symbol" w:char="00AE"/>
      </w:r>
      <w:r w:rsidRPr="00671CBF">
        <w:rPr>
          <w:color w:val="000000" w:themeColor="text1"/>
        </w:rPr>
        <w:t xml:space="preserve"> Cl</w:t>
      </w:r>
      <w:r w:rsidRPr="00671CBF">
        <w:rPr>
          <w:color w:val="000000" w:themeColor="text1"/>
          <w:vertAlign w:val="subscript"/>
        </w:rPr>
        <w:t>2</w:t>
      </w:r>
      <w:r w:rsidRPr="00671CBF">
        <w:rPr>
          <w:color w:val="000000" w:themeColor="text1"/>
        </w:rPr>
        <w:t xml:space="preserve"> or </w:t>
      </w:r>
      <w:proofErr w:type="spellStart"/>
      <w:r w:rsidRPr="00671CBF">
        <w:rPr>
          <w:color w:val="000000" w:themeColor="text1"/>
        </w:rPr>
        <w:t>Cl</w:t>
      </w:r>
      <w:proofErr w:type="spellEnd"/>
      <w:r w:rsidRPr="00671CBF">
        <w:rPr>
          <w:color w:val="000000" w:themeColor="text1"/>
        </w:rPr>
        <w:t>• + CH</w:t>
      </w:r>
      <w:r w:rsidRPr="00671CBF">
        <w:rPr>
          <w:color w:val="000000" w:themeColor="text1"/>
          <w:vertAlign w:val="subscript"/>
        </w:rPr>
        <w:t>3</w:t>
      </w:r>
      <w:r w:rsidRPr="00671CBF">
        <w:rPr>
          <w:color w:val="000000" w:themeColor="text1"/>
        </w:rPr>
        <w:t xml:space="preserve">• </w:t>
      </w:r>
      <w:r w:rsidRPr="00671CBF">
        <w:rPr>
          <w:color w:val="000000" w:themeColor="text1"/>
        </w:rPr>
        <w:sym w:font="Symbol" w:char="00AE"/>
      </w:r>
      <w:r w:rsidRPr="00671CBF">
        <w:rPr>
          <w:color w:val="000000" w:themeColor="text1"/>
        </w:rPr>
        <w:t xml:space="preserve"> CH</w:t>
      </w:r>
      <w:r w:rsidRPr="00671CBF">
        <w:rPr>
          <w:color w:val="000000" w:themeColor="text1"/>
          <w:vertAlign w:val="subscript"/>
        </w:rPr>
        <w:t>3</w:t>
      </w:r>
      <w:r w:rsidRPr="00671CBF">
        <w:rPr>
          <w:color w:val="000000" w:themeColor="text1"/>
        </w:rPr>
        <w:t>Cl or CH</w:t>
      </w:r>
      <w:r w:rsidRPr="00671CBF">
        <w:rPr>
          <w:color w:val="000000" w:themeColor="text1"/>
          <w:vertAlign w:val="subscript"/>
        </w:rPr>
        <w:t>3</w:t>
      </w:r>
      <w:r w:rsidRPr="00671CBF">
        <w:rPr>
          <w:color w:val="000000" w:themeColor="text1"/>
        </w:rPr>
        <w:t>• + CH</w:t>
      </w:r>
      <w:r w:rsidRPr="00671CBF">
        <w:rPr>
          <w:color w:val="000000" w:themeColor="text1"/>
          <w:vertAlign w:val="subscript"/>
        </w:rPr>
        <w:t>3</w:t>
      </w:r>
      <w:r w:rsidRPr="00671CBF">
        <w:rPr>
          <w:color w:val="000000" w:themeColor="text1"/>
        </w:rPr>
        <w:t xml:space="preserve">• </w:t>
      </w:r>
      <w:r w:rsidRPr="00671CBF">
        <w:rPr>
          <w:color w:val="000000" w:themeColor="text1"/>
        </w:rPr>
        <w:sym w:font="Symbol" w:char="00AE"/>
      </w:r>
      <w:r w:rsidRPr="00671CBF">
        <w:rPr>
          <w:color w:val="000000" w:themeColor="text1"/>
        </w:rPr>
        <w:t>C</w:t>
      </w:r>
      <w:r w:rsidRPr="00671CBF">
        <w:rPr>
          <w:color w:val="000000" w:themeColor="text1"/>
          <w:vertAlign w:val="subscript"/>
        </w:rPr>
        <w:t>2</w:t>
      </w:r>
      <w:r w:rsidRPr="00671CBF">
        <w:rPr>
          <w:color w:val="000000" w:themeColor="text1"/>
        </w:rPr>
        <w:t>H</w:t>
      </w:r>
      <w:r w:rsidRPr="00671CBF">
        <w:rPr>
          <w:color w:val="000000" w:themeColor="text1"/>
          <w:vertAlign w:val="subscript"/>
        </w:rPr>
        <w:t>6</w:t>
      </w:r>
      <w:r w:rsidRPr="00671CBF">
        <w:rPr>
          <w:color w:val="000000" w:themeColor="text1"/>
        </w:rPr>
        <w:t xml:space="preserve"> </w:t>
      </w:r>
      <w:r w:rsidRPr="00671CBF">
        <w:t>(</w:t>
      </w:r>
      <w:r w:rsidRPr="00671CBF">
        <w:sym w:font="Wingdings" w:char="00FC"/>
      </w:r>
      <w:r w:rsidRPr="00671CBF">
        <w:t>)</w:t>
      </w:r>
    </w:p>
    <w:p w14:paraId="50BA65CF" w14:textId="77777777" w:rsidR="00F032FE" w:rsidRPr="00671CBF" w:rsidRDefault="002E5157" w:rsidP="002E5157">
      <w:pPr>
        <w:pStyle w:val="1Text"/>
      </w:pPr>
      <w:r>
        <w:t>2</w:t>
      </w:r>
      <w:r>
        <w:tab/>
      </w:r>
      <w:r w:rsidR="00F032FE" w:rsidRPr="00671CBF">
        <w:t>(a)</w:t>
      </w:r>
      <w:r w:rsidR="00F032FE" w:rsidRPr="00671CBF">
        <w:tab/>
        <w:t>(</w:t>
      </w:r>
      <w:proofErr w:type="spellStart"/>
      <w:r w:rsidR="00F032FE" w:rsidRPr="00671CBF">
        <w:t>i</w:t>
      </w:r>
      <w:proofErr w:type="spellEnd"/>
      <w:r w:rsidR="00F032FE" w:rsidRPr="00671CBF">
        <w:t>)</w:t>
      </w:r>
      <w:r>
        <w:tab/>
      </w:r>
      <w:r w:rsidR="00F032FE" w:rsidRPr="00671CBF">
        <w:t>C (</w:t>
      </w:r>
      <w:r w:rsidR="00F032FE" w:rsidRPr="00671CBF">
        <w:sym w:font="Wingdings" w:char="00FC"/>
      </w:r>
      <w:r w:rsidR="00F032FE" w:rsidRPr="00671CBF">
        <w:t>)</w:t>
      </w:r>
    </w:p>
    <w:p w14:paraId="19E08BB2" w14:textId="77777777" w:rsidR="00F032FE" w:rsidRPr="00671CBF" w:rsidRDefault="002E5157" w:rsidP="002E5157">
      <w:pPr>
        <w:pStyle w:val="1Text"/>
      </w:pPr>
      <w:r>
        <w:tab/>
      </w:r>
      <w:r>
        <w:tab/>
      </w:r>
      <w:r w:rsidR="00F032FE" w:rsidRPr="00671CBF">
        <w:t>(ii)</w:t>
      </w:r>
      <w:r>
        <w:tab/>
      </w:r>
      <w:r w:rsidR="00F032FE" w:rsidRPr="00671CBF">
        <w:t>B (</w:t>
      </w:r>
      <w:r w:rsidR="00F032FE" w:rsidRPr="00671CBF">
        <w:sym w:font="Wingdings" w:char="00FC"/>
      </w:r>
      <w:r w:rsidR="00340134">
        <w:t>) (</w:t>
      </w:r>
      <w:r w:rsidR="00F032FE" w:rsidRPr="00671CBF">
        <w:t>O in OH has a higher priority than the C in CH</w:t>
      </w:r>
      <w:r w:rsidR="00F032FE" w:rsidRPr="00671CBF">
        <w:rPr>
          <w:vertAlign w:val="subscript"/>
        </w:rPr>
        <w:t>3</w:t>
      </w:r>
      <w:r w:rsidR="00F032FE" w:rsidRPr="00671CBF">
        <w:t xml:space="preserve"> </w:t>
      </w:r>
      <w:r w:rsidR="00340134">
        <w:t>so</w:t>
      </w:r>
      <w:r w:rsidR="00F032FE" w:rsidRPr="00671CBF">
        <w:t xml:space="preserve"> it is the </w:t>
      </w:r>
      <w:r w:rsidR="00F032FE" w:rsidRPr="00671CBF">
        <w:rPr>
          <w:i/>
        </w:rPr>
        <w:t>Z</w:t>
      </w:r>
      <w:r w:rsidR="00340134">
        <w:t>-isomer)</w:t>
      </w:r>
    </w:p>
    <w:p w14:paraId="565BE8CE" w14:textId="77777777" w:rsidR="00F032FE" w:rsidRPr="00671CBF" w:rsidRDefault="002E5157" w:rsidP="008E6049">
      <w:pPr>
        <w:pStyle w:val="1Text"/>
        <w:tabs>
          <w:tab w:val="clear" w:pos="907"/>
          <w:tab w:val="left" w:pos="1418"/>
        </w:tabs>
        <w:ind w:left="900" w:hanging="900"/>
      </w:pPr>
      <w:r>
        <w:tab/>
      </w:r>
      <w:r w:rsidR="00F032FE" w:rsidRPr="00671CBF">
        <w:t>(b)</w:t>
      </w:r>
      <w:r w:rsidR="00F032FE" w:rsidRPr="00671CBF">
        <w:tab/>
        <w:t>(</w:t>
      </w:r>
      <w:proofErr w:type="spellStart"/>
      <w:proofErr w:type="gramStart"/>
      <w:r w:rsidR="00F032FE" w:rsidRPr="00671CBF">
        <w:t>i</w:t>
      </w:r>
      <w:proofErr w:type="spellEnd"/>
      <w:proofErr w:type="gramEnd"/>
      <w:r w:rsidR="00F032FE" w:rsidRPr="00671CBF">
        <w:t>)</w:t>
      </w:r>
      <w:r>
        <w:tab/>
      </w:r>
      <w:r w:rsidR="00F032FE" w:rsidRPr="00671CBF">
        <w:t>Add bromine water</w:t>
      </w:r>
      <w:r w:rsidR="00340134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>) the red-brown solution goes colourless (</w:t>
      </w:r>
      <w:r w:rsidR="00F032FE" w:rsidRPr="00671CBF">
        <w:sym w:font="Wingdings" w:char="00FC"/>
      </w:r>
      <w:r w:rsidR="00340134">
        <w:t>) (</w:t>
      </w:r>
      <w:r w:rsidR="002C01AF">
        <w:t>d</w:t>
      </w:r>
      <w:r w:rsidR="00340134">
        <w:t>o not allow ‘goes clear’)</w:t>
      </w:r>
    </w:p>
    <w:p w14:paraId="1EFF0912" w14:textId="77777777" w:rsidR="00F032FE" w:rsidRPr="00671CBF" w:rsidRDefault="002E5157" w:rsidP="002E5157">
      <w:pPr>
        <w:pStyle w:val="1Text"/>
      </w:pPr>
      <w:r>
        <w:tab/>
      </w:r>
      <w:r w:rsidR="00F032FE" w:rsidRPr="00671CBF">
        <w:tab/>
        <w:t>(ii)</w:t>
      </w:r>
      <w:r>
        <w:tab/>
      </w:r>
      <w:r w:rsidR="00F032FE" w:rsidRPr="00671CBF">
        <w:t>CH</w:t>
      </w:r>
      <w:r w:rsidR="00F032FE" w:rsidRPr="00671CBF">
        <w:rPr>
          <w:vertAlign w:val="subscript"/>
        </w:rPr>
        <w:t>3</w:t>
      </w:r>
      <w:r w:rsidR="00F032FE" w:rsidRPr="00671CBF">
        <w:t>CH=CH</w:t>
      </w:r>
      <w:r w:rsidR="00F032FE" w:rsidRPr="00671CBF">
        <w:rPr>
          <w:vertAlign w:val="subscript"/>
        </w:rPr>
        <w:t>2</w:t>
      </w:r>
      <w:r w:rsidR="00F032FE" w:rsidRPr="00671CBF">
        <w:t xml:space="preserve"> + Br</w:t>
      </w:r>
      <w:r w:rsidR="00F032FE" w:rsidRPr="00671CBF">
        <w:rPr>
          <w:vertAlign w:val="subscript"/>
        </w:rPr>
        <w:t>2</w:t>
      </w:r>
      <w:r w:rsidR="00F032FE" w:rsidRPr="00671CBF">
        <w:t xml:space="preserve"> </w:t>
      </w:r>
      <w:r w:rsidR="00F032FE" w:rsidRPr="00671CBF">
        <w:sym w:font="Symbol" w:char="00AE"/>
      </w:r>
      <w:r w:rsidR="00F032FE" w:rsidRPr="00671CBF">
        <w:t xml:space="preserve"> CH</w:t>
      </w:r>
      <w:r w:rsidR="00F032FE" w:rsidRPr="00671CBF">
        <w:rPr>
          <w:vertAlign w:val="subscript"/>
        </w:rPr>
        <w:t>3</w:t>
      </w:r>
      <w:r w:rsidR="00F032FE" w:rsidRPr="00671CBF">
        <w:t>CHBrCH</w:t>
      </w:r>
      <w:r w:rsidR="00F032FE" w:rsidRPr="00671CBF">
        <w:rPr>
          <w:vertAlign w:val="subscript"/>
        </w:rPr>
        <w:t>2</w:t>
      </w:r>
      <w:r w:rsidR="00F032FE" w:rsidRPr="00671CBF">
        <w:t>Br (</w:t>
      </w:r>
      <w:r w:rsidR="00F032FE" w:rsidRPr="00671CBF">
        <w:sym w:font="Wingdings" w:char="00FC"/>
      </w:r>
      <w:r w:rsidR="00F032FE" w:rsidRPr="00671CBF">
        <w:t>)</w:t>
      </w:r>
    </w:p>
    <w:p w14:paraId="390BB009" w14:textId="77777777" w:rsidR="00F032FE" w:rsidRPr="00671CBF" w:rsidRDefault="002E5157" w:rsidP="008E6049">
      <w:pPr>
        <w:pStyle w:val="1Text"/>
        <w:ind w:left="900" w:hanging="900"/>
      </w:pPr>
      <w:r>
        <w:tab/>
      </w:r>
      <w:r w:rsidR="00F032FE" w:rsidRPr="00671CBF">
        <w:t>(c)</w:t>
      </w:r>
      <w:r w:rsidR="00F032FE" w:rsidRPr="00671CBF">
        <w:tab/>
        <w:t>(</w:t>
      </w:r>
      <w:proofErr w:type="spellStart"/>
      <w:proofErr w:type="gramStart"/>
      <w:r w:rsidR="00F032FE" w:rsidRPr="00671CBF">
        <w:t>i</w:t>
      </w:r>
      <w:proofErr w:type="spellEnd"/>
      <w:proofErr w:type="gramEnd"/>
      <w:r w:rsidR="00F032FE" w:rsidRPr="00671CBF">
        <w:t>)</w:t>
      </w:r>
      <w:r>
        <w:tab/>
      </w:r>
      <w:r w:rsidR="00F032FE" w:rsidRPr="00091230">
        <w:rPr>
          <w:i/>
        </w:rPr>
        <w:t>Electrophilic</w:t>
      </w:r>
      <w:r w:rsidR="00F032FE" w:rsidRPr="00671CBF">
        <w:t xml:space="preserve"> means that a species accepts a pair of electrons from another species and forms a covalent bond</w:t>
      </w:r>
      <w:r w:rsidR="00091230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>)</w:t>
      </w:r>
      <w:r w:rsidR="00091230">
        <w:t xml:space="preserve"> in</w:t>
      </w:r>
      <w:r w:rsidR="00F032FE" w:rsidRPr="00671CBF">
        <w:t xml:space="preserve"> </w:t>
      </w:r>
      <w:r w:rsidR="00F032FE" w:rsidRPr="00091230">
        <w:rPr>
          <w:i/>
        </w:rPr>
        <w:t>addition</w:t>
      </w:r>
      <w:r w:rsidR="00F032FE" w:rsidRPr="00671CBF">
        <w:t xml:space="preserve"> </w:t>
      </w:r>
      <w:r w:rsidR="00091230">
        <w:t>t</w:t>
      </w:r>
      <w:r w:rsidR="00F032FE" w:rsidRPr="00671CBF">
        <w:t>wo molecules react to form a single molecule (</w:t>
      </w:r>
      <w:r w:rsidR="00F032FE" w:rsidRPr="00671CBF">
        <w:sym w:font="Wingdings" w:char="00FC"/>
      </w:r>
      <w:r w:rsidR="00091230">
        <w:t>)</w:t>
      </w:r>
    </w:p>
    <w:p w14:paraId="106D2177" w14:textId="77777777" w:rsidR="00783B26" w:rsidRDefault="002E5157" w:rsidP="002E5157">
      <w:pPr>
        <w:pStyle w:val="1Text"/>
      </w:pPr>
      <w:r>
        <w:tab/>
      </w:r>
      <w:r w:rsidR="00F032FE" w:rsidRPr="00671CBF">
        <w:tab/>
        <w:t xml:space="preserve">(ii) </w:t>
      </w:r>
    </w:p>
    <w:p w14:paraId="45A97DB0" w14:textId="77777777" w:rsidR="00783B26" w:rsidRDefault="00783B26" w:rsidP="002E5157">
      <w:pPr>
        <w:pStyle w:val="1Text"/>
        <w:rPr>
          <w:color w:val="000000" w:themeColor="text1"/>
        </w:rPr>
      </w:pPr>
      <w:r>
        <w:rPr>
          <w:noProof/>
          <w:lang w:val="en-US"/>
        </w:rPr>
        <w:lastRenderedPageBreak/>
        <w:drawing>
          <wp:inline distT="0" distB="0" distL="0" distR="0" wp14:anchorId="64325DF5" wp14:editId="7B4B6C59">
            <wp:extent cx="4135062" cy="2327063"/>
            <wp:effectExtent l="0" t="0" r="0" b="0"/>
            <wp:docPr id="11" name="Picture 11" descr="Macintosh HD:Users:lucy.luke:Documents:Lucy's projects:MRN Edexcel AS Chemistry Facer 9781471854767:Exam practice answers:JPGs of EPA AWs sent by Wendy 6 Nov:EPA_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cintosh HD:Users:lucy.luke:Documents:Lucy's projects:MRN Edexcel AS Chemistry Facer 9781471854767:Exam practice answers:JPGs of EPA AWs sent by Wendy 6 Nov:EPA_09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5775" cy="2327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47B044" w14:textId="77777777" w:rsidR="00F032FE" w:rsidRPr="00671CBF" w:rsidRDefault="00F032FE" w:rsidP="002E5157">
      <w:pPr>
        <w:pStyle w:val="1Text"/>
      </w:pPr>
      <w:r w:rsidRPr="00671CBF">
        <w:rPr>
          <w:color w:val="000000" w:themeColor="text1"/>
        </w:rPr>
        <w:t>Both arrows in step 1</w:t>
      </w:r>
      <w:r w:rsidR="005C3446">
        <w:rPr>
          <w:color w:val="000000" w:themeColor="text1"/>
        </w:rPr>
        <w:t>;</w:t>
      </w:r>
      <w:r w:rsidRPr="006F4ABF">
        <w:rPr>
          <w:b/>
          <w:color w:val="000000" w:themeColor="text1"/>
        </w:rPr>
        <w:t xml:space="preserve"> </w:t>
      </w:r>
      <w:r w:rsidRPr="00671CBF">
        <w:t>(</w:t>
      </w:r>
      <w:r w:rsidRPr="00671CBF">
        <w:sym w:font="Wingdings" w:char="00FC"/>
      </w:r>
      <w:r w:rsidRPr="00671CBF">
        <w:t>)</w:t>
      </w:r>
      <w:r w:rsidR="005C3446">
        <w:t xml:space="preserve"> </w:t>
      </w:r>
      <w:r w:rsidRPr="00671CBF">
        <w:t>arrow in step 2</w:t>
      </w:r>
      <w:proofErr w:type="gramStart"/>
      <w:r w:rsidR="005C3446">
        <w:t>;</w:t>
      </w:r>
      <w:proofErr w:type="gramEnd"/>
      <w:r w:rsidR="005B569D">
        <w:t xml:space="preserve"> </w:t>
      </w:r>
      <w:r w:rsidR="005C3446" w:rsidRPr="00671CBF">
        <w:t>(</w:t>
      </w:r>
      <w:r w:rsidR="005C3446" w:rsidRPr="00671CBF">
        <w:sym w:font="Wingdings" w:char="00FC"/>
      </w:r>
      <w:r w:rsidR="005C3446" w:rsidRPr="00671CBF">
        <w:t>)</w:t>
      </w:r>
      <w:r w:rsidRPr="00671CBF">
        <w:t xml:space="preserve"> correct product (</w:t>
      </w:r>
      <w:r w:rsidRPr="00671CBF">
        <w:sym w:font="Wingdings" w:char="00FC"/>
      </w:r>
      <w:r w:rsidR="005C3446">
        <w:t>)</w:t>
      </w:r>
    </w:p>
    <w:p w14:paraId="5910996D" w14:textId="186C7DEE" w:rsidR="008E6049" w:rsidRDefault="00F032FE" w:rsidP="00504E1A">
      <w:pPr>
        <w:pStyle w:val="1Text"/>
        <w:ind w:left="907"/>
      </w:pPr>
      <w:r w:rsidRPr="00671CBF">
        <w:t>(iii) The primary CH</w:t>
      </w:r>
      <w:r w:rsidRPr="00671CBF">
        <w:rPr>
          <w:vertAlign w:val="subscript"/>
        </w:rPr>
        <w:t>3</w:t>
      </w:r>
      <w:r w:rsidRPr="00671CBF">
        <w:t>CH</w:t>
      </w:r>
      <w:r w:rsidRPr="00671CBF">
        <w:rPr>
          <w:vertAlign w:val="subscript"/>
        </w:rPr>
        <w:t>2</w:t>
      </w:r>
      <w:r w:rsidRPr="00671CBF">
        <w:t>CH</w:t>
      </w:r>
      <w:r w:rsidRPr="00671CBF">
        <w:rPr>
          <w:vertAlign w:val="subscript"/>
        </w:rPr>
        <w:t>2</w:t>
      </w:r>
      <w:r w:rsidRPr="00671CBF">
        <w:rPr>
          <w:vertAlign w:val="superscript"/>
        </w:rPr>
        <w:t>+</w:t>
      </w:r>
      <w:r w:rsidRPr="00671CBF">
        <w:t xml:space="preserve"> intermediate </w:t>
      </w:r>
      <w:r w:rsidR="00150C0B">
        <w:t xml:space="preserve">ion </w:t>
      </w:r>
      <w:r w:rsidRPr="00671CBF">
        <w:t>is less stable than the secondary CH</w:t>
      </w:r>
      <w:r w:rsidRPr="00671CBF">
        <w:rPr>
          <w:vertAlign w:val="subscript"/>
        </w:rPr>
        <w:t>3</w:t>
      </w:r>
      <w:r w:rsidRPr="00671CBF">
        <w:t>CH</w:t>
      </w:r>
      <w:r w:rsidRPr="00671CBF">
        <w:rPr>
          <w:vertAlign w:val="superscript"/>
        </w:rPr>
        <w:t>+</w:t>
      </w:r>
      <w:r w:rsidRPr="00671CBF">
        <w:t>CH</w:t>
      </w:r>
      <w:r w:rsidRPr="00671CBF">
        <w:rPr>
          <w:vertAlign w:val="subscript"/>
        </w:rPr>
        <w:t>3</w:t>
      </w:r>
      <w:r w:rsidRPr="00671CBF">
        <w:t xml:space="preserve"> </w:t>
      </w:r>
      <w:r w:rsidR="00150C0B">
        <w:t>ion</w:t>
      </w:r>
      <w:r w:rsidRPr="00671CBF">
        <w:t xml:space="preserve"> (</w:t>
      </w:r>
      <w:r w:rsidRPr="00671CBF">
        <w:sym w:font="Wingdings" w:char="00FC"/>
      </w:r>
      <w:r w:rsidR="00FE794D">
        <w:t>)</w:t>
      </w:r>
    </w:p>
    <w:p w14:paraId="6CDAD0B9" w14:textId="77777777" w:rsidR="008E6049" w:rsidRDefault="008E6049" w:rsidP="00FE794D">
      <w:pPr>
        <w:pStyle w:val="1Text"/>
        <w:ind w:firstLine="454"/>
      </w:pPr>
    </w:p>
    <w:p w14:paraId="21863927" w14:textId="77777777" w:rsidR="00783B26" w:rsidRDefault="00F032FE" w:rsidP="00FE794D">
      <w:pPr>
        <w:pStyle w:val="1Text"/>
        <w:ind w:firstLine="454"/>
      </w:pPr>
      <w:r w:rsidRPr="00671CBF">
        <w:t>(d)</w:t>
      </w:r>
      <w:r w:rsidR="002E5157">
        <w:tab/>
      </w:r>
    </w:p>
    <w:p w14:paraId="354B4F08" w14:textId="77777777" w:rsidR="00783B26" w:rsidRDefault="00783B26" w:rsidP="00FE794D">
      <w:pPr>
        <w:pStyle w:val="1Text"/>
        <w:ind w:firstLine="454"/>
      </w:pPr>
      <w:r>
        <w:rPr>
          <w:noProof/>
          <w:lang w:val="en-US"/>
        </w:rPr>
        <w:drawing>
          <wp:inline distT="0" distB="0" distL="0" distR="0" wp14:anchorId="17888533" wp14:editId="6B6ABA89">
            <wp:extent cx="2701823" cy="1442297"/>
            <wp:effectExtent l="0" t="0" r="0" b="0"/>
            <wp:docPr id="13" name="Picture 13" descr="Macintosh HD:Users:lucy.luke:Documents:Lucy's projects:MRN Edexcel AS Chemistry Facer 9781471854767:Exam practice answers:JPGs of EPA AWs sent by Wendy 6 Nov:EPA_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cintosh HD:Users:lucy.luke:Documents:Lucy's projects:MRN Edexcel AS Chemistry Facer 9781471854767:Exam practice answers:JPGs of EPA AWs sent by Wendy 6 Nov:EPA_10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2166" cy="144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23B2C9" w14:textId="77777777" w:rsidR="00F032FE" w:rsidRDefault="00F032FE" w:rsidP="00FE794D">
      <w:pPr>
        <w:pStyle w:val="1Text"/>
        <w:ind w:firstLine="454"/>
      </w:pPr>
      <w:r w:rsidRPr="00671CBF">
        <w:tab/>
      </w:r>
      <w:proofErr w:type="gramStart"/>
      <w:r w:rsidR="005E71D4">
        <w:t>four</w:t>
      </w:r>
      <w:proofErr w:type="gramEnd"/>
      <w:r w:rsidR="005E71D4">
        <w:t>-</w:t>
      </w:r>
      <w:r w:rsidRPr="00671CBF">
        <w:t>carbon chain</w:t>
      </w:r>
      <w:r w:rsidR="00FE794D">
        <w:t>;</w:t>
      </w:r>
      <w:r w:rsidRPr="00671CBF">
        <w:t xml:space="preserve"> (</w:t>
      </w:r>
      <w:r w:rsidRPr="00671CBF">
        <w:sym w:font="Wingdings" w:char="00FC"/>
      </w:r>
      <w:r w:rsidR="00FE794D">
        <w:t xml:space="preserve">) rest of repeat unit with </w:t>
      </w:r>
      <w:r w:rsidRPr="00671CBF">
        <w:t>continuation bonds (</w:t>
      </w:r>
      <w:r w:rsidRPr="00671CBF">
        <w:sym w:font="Wingdings" w:char="00FC"/>
      </w:r>
      <w:r w:rsidRPr="00671CBF">
        <w:t>)</w:t>
      </w:r>
    </w:p>
    <w:p w14:paraId="1527CEF5" w14:textId="77777777" w:rsidR="00504E1A" w:rsidRPr="00671CBF" w:rsidRDefault="00504E1A" w:rsidP="00FE794D">
      <w:pPr>
        <w:pStyle w:val="1Text"/>
        <w:ind w:firstLine="454"/>
      </w:pPr>
    </w:p>
    <w:p w14:paraId="658E8A6E" w14:textId="77777777" w:rsidR="00F032FE" w:rsidRDefault="00F032FE" w:rsidP="00EB64A4">
      <w:pPr>
        <w:pStyle w:val="2Firstmainhead"/>
        <w:tabs>
          <w:tab w:val="left" w:pos="284"/>
          <w:tab w:val="left" w:pos="567"/>
        </w:tabs>
        <w:spacing w:before="0" w:after="0"/>
      </w:pPr>
      <w:r>
        <w:t>6D, E</w:t>
      </w:r>
      <w:r w:rsidR="00EF3B78">
        <w:t xml:space="preserve">: </w:t>
      </w:r>
      <w:proofErr w:type="spellStart"/>
      <w:r w:rsidR="00EF3B78">
        <w:t>Halogenoalkanes</w:t>
      </w:r>
      <w:proofErr w:type="spellEnd"/>
      <w:r w:rsidR="00EF3B78">
        <w:t xml:space="preserve"> and alcohols</w:t>
      </w:r>
    </w:p>
    <w:p w14:paraId="28618DC1" w14:textId="77777777" w:rsidR="00F032FE" w:rsidRPr="00671CBF" w:rsidRDefault="005E71D4" w:rsidP="005E71D4">
      <w:pPr>
        <w:pStyle w:val="1Text"/>
      </w:pPr>
      <w:r>
        <w:t>1</w:t>
      </w:r>
      <w:r>
        <w:tab/>
      </w:r>
      <w:r w:rsidR="00F032FE" w:rsidRPr="00671CBF">
        <w:t>(a)</w:t>
      </w:r>
      <w:r>
        <w:tab/>
      </w:r>
      <w:r w:rsidR="00F032FE" w:rsidRPr="00671CBF">
        <w:t>B (</w:t>
      </w:r>
      <w:r w:rsidR="00F032FE" w:rsidRPr="00671CBF">
        <w:sym w:font="Wingdings" w:char="00FC"/>
      </w:r>
      <w:r w:rsidR="00F032FE" w:rsidRPr="00671CBF">
        <w:t>)</w:t>
      </w:r>
    </w:p>
    <w:p w14:paraId="4187FF41" w14:textId="77777777" w:rsidR="005E71D4" w:rsidRDefault="005E71D4" w:rsidP="005E71D4">
      <w:pPr>
        <w:pStyle w:val="1Text"/>
      </w:pPr>
      <w:r>
        <w:tab/>
      </w:r>
      <w:r w:rsidR="00F032FE" w:rsidRPr="00671CBF">
        <w:t>(b)</w:t>
      </w:r>
      <w:r w:rsidR="00F032FE" w:rsidRPr="00671CBF">
        <w:tab/>
        <w:t>(</w:t>
      </w:r>
      <w:proofErr w:type="spellStart"/>
      <w:proofErr w:type="gramStart"/>
      <w:r w:rsidR="00F032FE" w:rsidRPr="00671CBF">
        <w:t>i</w:t>
      </w:r>
      <w:proofErr w:type="spellEnd"/>
      <w:proofErr w:type="gramEnd"/>
      <w:r w:rsidR="00F032FE" w:rsidRPr="00671CBF">
        <w:t>)</w:t>
      </w:r>
      <w:r>
        <w:tab/>
        <w:t>O</w:t>
      </w:r>
      <w:r w:rsidR="00F032FE" w:rsidRPr="00671CBF">
        <w:t>range solution goes green (</w:t>
      </w:r>
      <w:r w:rsidR="00F032FE" w:rsidRPr="00671CBF">
        <w:sym w:font="Wingdings" w:char="00FC"/>
      </w:r>
      <w:r>
        <w:t>)</w:t>
      </w:r>
    </w:p>
    <w:p w14:paraId="195827CC" w14:textId="77777777" w:rsidR="00F032FE" w:rsidRPr="00671CBF" w:rsidRDefault="005E71D4" w:rsidP="005E71D4">
      <w:pPr>
        <w:pStyle w:val="1Text"/>
      </w:pPr>
      <w:r>
        <w:tab/>
      </w:r>
      <w:r>
        <w:tab/>
      </w:r>
      <w:r w:rsidR="00F032FE" w:rsidRPr="00671CBF">
        <w:t>(ii)</w:t>
      </w:r>
      <w:r>
        <w:tab/>
        <w:t>T</w:t>
      </w:r>
      <w:r w:rsidR="00F032FE" w:rsidRPr="00671CBF">
        <w:t>he solution stays orange (</w:t>
      </w:r>
      <w:r w:rsidR="00F032FE" w:rsidRPr="00671CBF">
        <w:sym w:font="Wingdings" w:char="00FC"/>
      </w:r>
      <w:r w:rsidR="00F032FE" w:rsidRPr="00671CBF">
        <w:t>)</w:t>
      </w:r>
    </w:p>
    <w:p w14:paraId="65FB8603" w14:textId="77777777" w:rsidR="00F032FE" w:rsidRPr="00671CBF" w:rsidRDefault="005E71D4" w:rsidP="005E71D4">
      <w:pPr>
        <w:pStyle w:val="1Text"/>
      </w:pPr>
      <w:r>
        <w:tab/>
        <w:t>(c)</w:t>
      </w:r>
      <w:r>
        <w:tab/>
      </w:r>
      <w:proofErr w:type="spellStart"/>
      <w:r>
        <w:t>P</w:t>
      </w:r>
      <w:r w:rsidR="00F032FE" w:rsidRPr="00671CBF">
        <w:t>ropanoic</w:t>
      </w:r>
      <w:proofErr w:type="spellEnd"/>
      <w:r w:rsidR="00F032FE" w:rsidRPr="00671CBF">
        <w:t xml:space="preserve"> acid (</w:t>
      </w:r>
      <w:r w:rsidR="00F032FE" w:rsidRPr="00671CBF">
        <w:sym w:font="Wingdings" w:char="00FC"/>
      </w:r>
      <w:r w:rsidR="00F032FE" w:rsidRPr="00671CBF">
        <w:t>)</w:t>
      </w:r>
    </w:p>
    <w:p w14:paraId="7D51172C" w14:textId="77777777" w:rsidR="00783B26" w:rsidRDefault="005E71D4" w:rsidP="005E71D4">
      <w:pPr>
        <w:pStyle w:val="1Text"/>
        <w:rPr>
          <w:b/>
        </w:rPr>
      </w:pPr>
      <w:r>
        <w:tab/>
      </w:r>
      <w:r w:rsidR="00F032FE" w:rsidRPr="00671CBF">
        <w:t>(d)</w:t>
      </w:r>
      <w:r w:rsidR="00F032FE" w:rsidRPr="00671CBF">
        <w:rPr>
          <w:b/>
        </w:rPr>
        <w:tab/>
      </w:r>
    </w:p>
    <w:p w14:paraId="2AF2FD61" w14:textId="77777777" w:rsidR="00783B26" w:rsidRDefault="00783B26" w:rsidP="005E71D4">
      <w:pPr>
        <w:pStyle w:val="1Text"/>
      </w:pPr>
      <w:r>
        <w:rPr>
          <w:noProof/>
          <w:lang w:val="en-US"/>
        </w:rPr>
        <w:lastRenderedPageBreak/>
        <w:drawing>
          <wp:inline distT="0" distB="0" distL="0" distR="0" wp14:anchorId="7882FEC5" wp14:editId="5474C613">
            <wp:extent cx="4366161" cy="2225463"/>
            <wp:effectExtent l="0" t="0" r="0" b="0"/>
            <wp:docPr id="14" name="Picture 14" descr="Macintosh HD:Users:lucy.luke:Documents:Lucy's projects:MRN Edexcel AS Chemistry Facer 9781471854767:Exam practice answers:JPGs of EPA AWs sent by Wendy 6 Nov:EPA_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cintosh HD:Users:lucy.luke:Documents:Lucy's projects:MRN Edexcel AS Chemistry Facer 9781471854767:Exam practice answers:JPGs of EPA AWs sent by Wendy 6 Nov:EPA_11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6850" cy="2225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EF3899" w14:textId="77777777" w:rsidR="00F032FE" w:rsidRPr="006F4ABF" w:rsidRDefault="007C4070" w:rsidP="005E71D4">
      <w:pPr>
        <w:pStyle w:val="1Text"/>
        <w:rPr>
          <w:b/>
          <w:color w:val="000000" w:themeColor="text1"/>
        </w:rPr>
      </w:pPr>
      <w:r w:rsidRPr="007C4070">
        <w:t>Condenser and heater</w:t>
      </w:r>
      <w:r>
        <w:t>;</w:t>
      </w:r>
      <w:r w:rsidRPr="007C4070">
        <w:t xml:space="preserve"> </w:t>
      </w:r>
      <w:r w:rsidRPr="00671CBF">
        <w:t>(</w:t>
      </w:r>
      <w:r w:rsidRPr="00671CBF">
        <w:sym w:font="Wingdings" w:char="00FC"/>
      </w:r>
      <w:r w:rsidRPr="00671CBF">
        <w:t>)</w:t>
      </w:r>
      <w:r>
        <w:t xml:space="preserve"> water flow; </w:t>
      </w:r>
      <w:r w:rsidRPr="00671CBF">
        <w:t>(</w:t>
      </w:r>
      <w:r w:rsidRPr="00671CBF">
        <w:sym w:font="Wingdings" w:char="00FC"/>
      </w:r>
      <w:r w:rsidRPr="00671CBF">
        <w:t>)</w:t>
      </w:r>
      <w:r>
        <w:t xml:space="preserve"> open at top only </w:t>
      </w:r>
      <w:r w:rsidRPr="006F4ABF">
        <w:rPr>
          <w:color w:val="000000" w:themeColor="text1"/>
        </w:rPr>
        <w:t>(</w:t>
      </w:r>
      <w:r w:rsidRPr="006F4ABF">
        <w:rPr>
          <w:color w:val="000000" w:themeColor="text1"/>
        </w:rPr>
        <w:sym w:font="Wingdings" w:char="00FC"/>
      </w:r>
      <w:r w:rsidRPr="006F4ABF">
        <w:rPr>
          <w:color w:val="000000" w:themeColor="text1"/>
        </w:rPr>
        <w:t>)</w:t>
      </w:r>
    </w:p>
    <w:p w14:paraId="625B0E8F" w14:textId="77777777" w:rsidR="00F032FE" w:rsidRPr="00671CBF" w:rsidRDefault="005E71D4" w:rsidP="005E71D4">
      <w:pPr>
        <w:pStyle w:val="1Text"/>
      </w:pPr>
      <w:r>
        <w:t>2</w:t>
      </w:r>
      <w:r>
        <w:tab/>
      </w:r>
      <w:r w:rsidR="00F032FE" w:rsidRPr="00671CBF">
        <w:t>(a)</w:t>
      </w:r>
      <w:r w:rsidR="00F032FE" w:rsidRPr="00671CBF">
        <w:tab/>
        <w:t>(</w:t>
      </w:r>
      <w:proofErr w:type="spellStart"/>
      <w:r w:rsidR="00F032FE" w:rsidRPr="00671CBF">
        <w:t>i</w:t>
      </w:r>
      <w:proofErr w:type="spellEnd"/>
      <w:r w:rsidR="00F032FE" w:rsidRPr="00671CBF">
        <w:t>)</w:t>
      </w:r>
      <w:r>
        <w:tab/>
      </w:r>
      <w:r w:rsidR="00F032FE" w:rsidRPr="00671CBF">
        <w:t>C</w:t>
      </w:r>
      <w:r w:rsidR="00F032FE" w:rsidRPr="00671CBF">
        <w:rPr>
          <w:vertAlign w:val="subscript"/>
        </w:rPr>
        <w:t>2</w:t>
      </w:r>
      <w:r w:rsidR="00F032FE" w:rsidRPr="00671CBF">
        <w:t>H</w:t>
      </w:r>
      <w:r w:rsidR="00F032FE" w:rsidRPr="00671CBF">
        <w:rPr>
          <w:vertAlign w:val="subscript"/>
        </w:rPr>
        <w:t>5</w:t>
      </w:r>
      <w:r w:rsidR="00F032FE" w:rsidRPr="00671CBF">
        <w:t>Br + OH</w:t>
      </w:r>
      <w:r w:rsidR="00F032FE" w:rsidRPr="00671CBF">
        <w:rPr>
          <w:vertAlign w:val="superscript"/>
        </w:rPr>
        <w:t>−</w:t>
      </w:r>
      <w:r w:rsidR="00F032FE" w:rsidRPr="00671CBF">
        <w:t xml:space="preserve"> </w:t>
      </w:r>
      <w:r w:rsidR="00F032FE" w:rsidRPr="00671CBF">
        <w:sym w:font="Symbol" w:char="00AE"/>
      </w:r>
      <w:r w:rsidR="00F032FE" w:rsidRPr="00671CBF">
        <w:t xml:space="preserve"> C</w:t>
      </w:r>
      <w:r w:rsidR="00F032FE" w:rsidRPr="00671CBF">
        <w:rPr>
          <w:vertAlign w:val="subscript"/>
        </w:rPr>
        <w:t>2</w:t>
      </w:r>
      <w:r w:rsidR="00F032FE" w:rsidRPr="00671CBF">
        <w:t>H</w:t>
      </w:r>
      <w:r w:rsidR="00F032FE" w:rsidRPr="00671CBF">
        <w:rPr>
          <w:vertAlign w:val="subscript"/>
        </w:rPr>
        <w:t>5</w:t>
      </w:r>
      <w:r w:rsidR="00F032FE" w:rsidRPr="00671CBF">
        <w:t>OH + Br</w:t>
      </w:r>
      <w:r w:rsidR="00F032FE" w:rsidRPr="00671CBF">
        <w:rPr>
          <w:vertAlign w:val="superscript"/>
        </w:rPr>
        <w:t>−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>)</w:t>
      </w:r>
    </w:p>
    <w:p w14:paraId="5A4A8101" w14:textId="77777777" w:rsidR="00F032FE" w:rsidRPr="00671CBF" w:rsidRDefault="005E71D4" w:rsidP="005E71D4">
      <w:pPr>
        <w:pStyle w:val="1Text"/>
      </w:pPr>
      <w:r>
        <w:tab/>
      </w:r>
      <w:r>
        <w:tab/>
      </w:r>
      <w:r w:rsidR="00F032FE" w:rsidRPr="00671CBF">
        <w:t>(ii)</w:t>
      </w:r>
      <w:r>
        <w:tab/>
      </w:r>
      <w:r w:rsidR="00F032FE" w:rsidRPr="00671CBF">
        <w:t>C</w:t>
      </w:r>
      <w:r w:rsidR="00F032FE" w:rsidRPr="00671CBF">
        <w:rPr>
          <w:vertAlign w:val="subscript"/>
        </w:rPr>
        <w:t>2</w:t>
      </w:r>
      <w:r w:rsidR="00F032FE" w:rsidRPr="00671CBF">
        <w:t>H</w:t>
      </w:r>
      <w:r w:rsidR="00F032FE" w:rsidRPr="00671CBF">
        <w:rPr>
          <w:vertAlign w:val="subscript"/>
        </w:rPr>
        <w:t>5</w:t>
      </w:r>
      <w:r w:rsidR="00F032FE" w:rsidRPr="00671CBF">
        <w:t>Br + OH</w:t>
      </w:r>
      <w:r w:rsidR="00F032FE" w:rsidRPr="00671CBF">
        <w:rPr>
          <w:vertAlign w:val="superscript"/>
        </w:rPr>
        <w:t>−</w:t>
      </w:r>
      <w:r w:rsidR="00F032FE" w:rsidRPr="00671CBF">
        <w:t xml:space="preserve"> </w:t>
      </w:r>
      <w:r w:rsidR="00F032FE" w:rsidRPr="00671CBF">
        <w:sym w:font="Symbol" w:char="00AE"/>
      </w:r>
      <w:r w:rsidR="00F032FE" w:rsidRPr="00671CBF">
        <w:t xml:space="preserve"> CH</w:t>
      </w:r>
      <w:r w:rsidR="00F032FE" w:rsidRPr="00671CBF">
        <w:rPr>
          <w:vertAlign w:val="subscript"/>
        </w:rPr>
        <w:t>2</w:t>
      </w:r>
      <w:r w:rsidR="00F032FE" w:rsidRPr="00671CBF">
        <w:t>=CH</w:t>
      </w:r>
      <w:r w:rsidR="00F032FE" w:rsidRPr="00671CBF">
        <w:rPr>
          <w:vertAlign w:val="subscript"/>
        </w:rPr>
        <w:t>2</w:t>
      </w:r>
      <w:r w:rsidR="00F032FE" w:rsidRPr="00671CBF">
        <w:t xml:space="preserve"> + H</w:t>
      </w:r>
      <w:r w:rsidR="00F032FE" w:rsidRPr="00671CBF">
        <w:rPr>
          <w:vertAlign w:val="subscript"/>
        </w:rPr>
        <w:t>2</w:t>
      </w:r>
      <w:r w:rsidR="00F032FE" w:rsidRPr="00671CBF">
        <w:t>O + Br</w:t>
      </w:r>
      <w:r w:rsidR="00F032FE" w:rsidRPr="00671CBF">
        <w:rPr>
          <w:vertAlign w:val="superscript"/>
        </w:rPr>
        <w:t>−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>)</w:t>
      </w:r>
    </w:p>
    <w:p w14:paraId="7743E345" w14:textId="77777777" w:rsidR="00F032FE" w:rsidRPr="00671CBF" w:rsidRDefault="005E71D4" w:rsidP="008E6049">
      <w:pPr>
        <w:pStyle w:val="1Text"/>
        <w:ind w:left="1418" w:hanging="1418"/>
      </w:pPr>
      <w:r>
        <w:tab/>
      </w:r>
      <w:r w:rsidR="00F032FE" w:rsidRPr="00671CBF">
        <w:t>(b)</w:t>
      </w:r>
      <w:r w:rsidR="00F032FE" w:rsidRPr="00671CBF">
        <w:tab/>
        <w:t>(</w:t>
      </w:r>
      <w:proofErr w:type="spellStart"/>
      <w:proofErr w:type="gramStart"/>
      <w:r w:rsidR="00F032FE" w:rsidRPr="00671CBF">
        <w:t>i</w:t>
      </w:r>
      <w:proofErr w:type="spellEnd"/>
      <w:proofErr w:type="gramEnd"/>
      <w:r w:rsidR="00F032FE" w:rsidRPr="00671CBF">
        <w:t>)</w:t>
      </w:r>
      <w:r>
        <w:tab/>
      </w:r>
      <w:r w:rsidR="00F032FE" w:rsidRPr="00671CBF">
        <w:t>A nucleophile is a species with a lone pair of electrons</w:t>
      </w:r>
      <w:r w:rsidR="007C4070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 xml:space="preserve">) that forms a </w:t>
      </w:r>
      <w:r w:rsidR="008E6049">
        <w:t xml:space="preserve">covalent </w:t>
      </w:r>
      <w:r w:rsidR="00F032FE" w:rsidRPr="00671CBF">
        <w:t xml:space="preserve">bond with a </w:t>
      </w:r>
      <w:r w:rsidR="00F032FE" w:rsidRPr="00671CBF">
        <w:sym w:font="Symbol" w:char="0064"/>
      </w:r>
      <w:r w:rsidR="00F032FE" w:rsidRPr="00671CBF">
        <w:t xml:space="preserve">+ </w:t>
      </w:r>
      <w:r w:rsidR="007C4070">
        <w:t>charged atom</w:t>
      </w:r>
      <w:r w:rsidR="00F032FE" w:rsidRPr="00671CBF">
        <w:t xml:space="preserve"> (</w:t>
      </w:r>
      <w:r w:rsidR="00F032FE" w:rsidRPr="00671CBF">
        <w:sym w:font="Wingdings" w:char="00FC"/>
      </w:r>
      <w:r w:rsidR="007C4070">
        <w:t>)</w:t>
      </w:r>
    </w:p>
    <w:p w14:paraId="0272BB17" w14:textId="77777777" w:rsidR="00F032FE" w:rsidRPr="00671CBF" w:rsidRDefault="005E71D4" w:rsidP="005E71D4">
      <w:pPr>
        <w:pStyle w:val="1Text"/>
      </w:pPr>
      <w:r>
        <w:tab/>
      </w:r>
      <w:r w:rsidR="00F032FE" w:rsidRPr="00671CBF">
        <w:tab/>
        <w:t>(ii)</w:t>
      </w:r>
      <w:r>
        <w:tab/>
      </w:r>
      <w:r w:rsidR="00F032FE" w:rsidRPr="00671CBF">
        <w:t>D (</w:t>
      </w:r>
      <w:r w:rsidR="00F032FE" w:rsidRPr="00671CBF">
        <w:sym w:font="Wingdings" w:char="00FC"/>
      </w:r>
      <w:r w:rsidR="00F032FE" w:rsidRPr="00671CBF">
        <w:t>)</w:t>
      </w:r>
    </w:p>
    <w:p w14:paraId="06801FED" w14:textId="77777777" w:rsidR="00783B26" w:rsidRDefault="005E71D4" w:rsidP="005E71D4">
      <w:pPr>
        <w:pStyle w:val="1Text"/>
      </w:pPr>
      <w:r>
        <w:tab/>
      </w:r>
      <w:r w:rsidR="00F032FE" w:rsidRPr="00671CBF">
        <w:tab/>
        <w:t>(iii)</w:t>
      </w:r>
      <w:r>
        <w:tab/>
      </w:r>
    </w:p>
    <w:p w14:paraId="7C556DE9" w14:textId="77777777" w:rsidR="00F23F90" w:rsidRDefault="00783B26" w:rsidP="005E71D4">
      <w:pPr>
        <w:pStyle w:val="1Text"/>
        <w:rPr>
          <w:b/>
          <w:color w:val="1F497D" w:themeColor="text2"/>
        </w:rPr>
      </w:pPr>
      <w:r>
        <w:rPr>
          <w:noProof/>
          <w:lang w:val="en-US"/>
        </w:rPr>
        <w:drawing>
          <wp:inline distT="0" distB="0" distL="0" distR="0" wp14:anchorId="1EDFA025" wp14:editId="040F6BBC">
            <wp:extent cx="4757623" cy="604097"/>
            <wp:effectExtent l="0" t="0" r="0" b="0"/>
            <wp:docPr id="15" name="Picture 15" descr="Macintosh HD:Users:lucy.luke:Documents:Lucy's projects:MRN Edexcel AS Chemistry Facer 9781471854767:Exam practice answers:JPGs of EPA AWs sent by Wendy 6 Nov:EPA_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cintosh HD:Users:lucy.luke:Documents:Lucy's projects:MRN Edexcel AS Chemistry Facer 9781471854767:Exam practice answers:JPGs of EPA AWs sent by Wendy 6 Nov:EPA_12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4805" cy="6050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6677EC" w14:textId="77777777" w:rsidR="00F23F90" w:rsidRDefault="00F23F90" w:rsidP="005E71D4">
      <w:pPr>
        <w:pStyle w:val="1Text"/>
        <w:rPr>
          <w:color w:val="000000" w:themeColor="text1"/>
        </w:rPr>
      </w:pPr>
      <w:r w:rsidRPr="00F23F90">
        <w:rPr>
          <w:color w:val="000000" w:themeColor="text1"/>
        </w:rPr>
        <w:tab/>
      </w:r>
      <w:r w:rsidRPr="00F23F90">
        <w:rPr>
          <w:color w:val="000000" w:themeColor="text1"/>
        </w:rPr>
        <w:tab/>
      </w:r>
      <w:r w:rsidRPr="00F23F90">
        <w:rPr>
          <w:color w:val="000000" w:themeColor="text1"/>
        </w:rPr>
        <w:tab/>
      </w:r>
      <w:proofErr w:type="gramStart"/>
      <w:r w:rsidRPr="00F23F90">
        <w:rPr>
          <w:color w:val="000000" w:themeColor="text1"/>
        </w:rPr>
        <w:t>all</w:t>
      </w:r>
      <w:proofErr w:type="gramEnd"/>
      <w:r w:rsidRPr="00F23F90">
        <w:rPr>
          <w:color w:val="000000" w:themeColor="text1"/>
        </w:rPr>
        <w:t xml:space="preserve"> species; </w:t>
      </w:r>
      <w:r w:rsidRPr="00671CBF">
        <w:t>(</w:t>
      </w:r>
      <w:r w:rsidRPr="00671CBF">
        <w:sym w:font="Wingdings" w:char="00FC"/>
      </w:r>
      <w:r>
        <w:t>)</w:t>
      </w:r>
      <w:r w:rsidR="00BF2244">
        <w:t xml:space="preserve"> </w:t>
      </w:r>
      <w:r w:rsidRPr="00F23F90">
        <w:rPr>
          <w:color w:val="000000" w:themeColor="text1"/>
        </w:rPr>
        <w:t>arrow from lone pair; (</w:t>
      </w:r>
      <w:r w:rsidRPr="00F23F90">
        <w:rPr>
          <w:color w:val="000000" w:themeColor="text1"/>
        </w:rPr>
        <w:sym w:font="Wingdings" w:char="00FC"/>
      </w:r>
      <w:r w:rsidRPr="00F23F90">
        <w:rPr>
          <w:color w:val="000000" w:themeColor="text1"/>
        </w:rPr>
        <w:t>)</w:t>
      </w:r>
      <w:r w:rsidR="00BF2244">
        <w:rPr>
          <w:color w:val="000000" w:themeColor="text1"/>
        </w:rPr>
        <w:t xml:space="preserve"> </w:t>
      </w:r>
      <w:r w:rsidRPr="00F23F90">
        <w:rPr>
          <w:color w:val="000000" w:themeColor="text1"/>
        </w:rPr>
        <w:t xml:space="preserve">arrow from </w:t>
      </w:r>
      <w:r w:rsidRPr="00F23F90">
        <w:rPr>
          <w:rFonts w:ascii="Arial" w:hAnsi="Arial" w:cs="Arial"/>
          <w:color w:val="000000" w:themeColor="text1"/>
        </w:rPr>
        <w:t>σ</w:t>
      </w:r>
      <w:r w:rsidRPr="00F23F90">
        <w:rPr>
          <w:color w:val="000000" w:themeColor="text1"/>
        </w:rPr>
        <w:t xml:space="preserve"> bond; </w:t>
      </w:r>
      <w:r w:rsidR="00150C0B" w:rsidRPr="00F23F90">
        <w:rPr>
          <w:color w:val="000000" w:themeColor="text1"/>
        </w:rPr>
        <w:t>(</w:t>
      </w:r>
      <w:r w:rsidR="00150C0B" w:rsidRPr="00F23F90">
        <w:rPr>
          <w:color w:val="000000" w:themeColor="text1"/>
        </w:rPr>
        <w:sym w:font="Wingdings" w:char="00FC"/>
      </w:r>
      <w:r w:rsidR="00150C0B" w:rsidRPr="00F23F90">
        <w:rPr>
          <w:color w:val="000000" w:themeColor="text1"/>
        </w:rPr>
        <w:t>)</w:t>
      </w:r>
    </w:p>
    <w:p w14:paraId="1A138635" w14:textId="77777777" w:rsidR="007C4070" w:rsidRPr="006F4ABF" w:rsidRDefault="00F23F90" w:rsidP="005E71D4">
      <w:pPr>
        <w:pStyle w:val="1Text"/>
        <w:rPr>
          <w:b/>
          <w:color w:val="000000" w:themeColor="text1"/>
        </w:rPr>
      </w:pP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proofErr w:type="gramStart"/>
      <w:r w:rsidRPr="00F23F90">
        <w:rPr>
          <w:color w:val="000000" w:themeColor="text1"/>
        </w:rPr>
        <w:t>transition</w:t>
      </w:r>
      <w:proofErr w:type="gramEnd"/>
      <w:r w:rsidRPr="00F23F90">
        <w:rPr>
          <w:color w:val="000000" w:themeColor="text1"/>
        </w:rPr>
        <w:t xml:space="preserve"> state;</w:t>
      </w:r>
      <w:r>
        <w:t xml:space="preserve"> </w:t>
      </w:r>
      <w:r w:rsidR="00150C0B" w:rsidRPr="00671CBF">
        <w:t>(</w:t>
      </w:r>
      <w:r w:rsidR="00150C0B" w:rsidRPr="00671CBF">
        <w:sym w:font="Wingdings" w:char="00FC"/>
      </w:r>
      <w:r w:rsidR="00150C0B">
        <w:t>)</w:t>
      </w:r>
      <w:r w:rsidR="00BF2244">
        <w:t xml:space="preserve"> </w:t>
      </w:r>
      <w:r w:rsidR="00BF2244" w:rsidRPr="00F23F90">
        <w:rPr>
          <w:color w:val="000000" w:themeColor="text1"/>
        </w:rPr>
        <w:t xml:space="preserve">arrow from </w:t>
      </w:r>
      <w:r w:rsidR="00BF2244" w:rsidRPr="00BF2244">
        <w:rPr>
          <w:color w:val="000000" w:themeColor="text1"/>
        </w:rPr>
        <w:t>transition</w:t>
      </w:r>
      <w:r w:rsidR="00BF2244" w:rsidRPr="00F23F90">
        <w:rPr>
          <w:color w:val="000000" w:themeColor="text1"/>
        </w:rPr>
        <w:t xml:space="preserve"> bond </w:t>
      </w:r>
      <w:r w:rsidR="00BF2244" w:rsidRPr="006F4ABF">
        <w:rPr>
          <w:color w:val="000000" w:themeColor="text1"/>
        </w:rPr>
        <w:t>(</w:t>
      </w:r>
      <w:r w:rsidR="00BF2244" w:rsidRPr="006F4ABF">
        <w:rPr>
          <w:color w:val="000000" w:themeColor="text1"/>
        </w:rPr>
        <w:sym w:font="Wingdings" w:char="00FC"/>
      </w:r>
      <w:r w:rsidR="00BF2244" w:rsidRPr="006F4ABF">
        <w:rPr>
          <w:color w:val="000000" w:themeColor="text1"/>
        </w:rPr>
        <w:t>)</w:t>
      </w:r>
    </w:p>
    <w:p w14:paraId="7A106143" w14:textId="77777777" w:rsidR="007C13DF" w:rsidRDefault="007C13DF" w:rsidP="007C13DF">
      <w:pPr>
        <w:pStyle w:val="1Text"/>
      </w:pPr>
      <w:r>
        <w:t>3</w:t>
      </w:r>
      <w:r>
        <w:tab/>
        <w:t>(a)</w:t>
      </w:r>
      <w:r>
        <w:tab/>
        <w:t xml:space="preserve"> D (</w:t>
      </w:r>
      <w:r>
        <w:sym w:font="Wingdings" w:char="F0FC"/>
      </w:r>
      <w:r>
        <w:t>)</w:t>
      </w:r>
    </w:p>
    <w:p w14:paraId="61704884" w14:textId="77777777" w:rsidR="007C13DF" w:rsidRDefault="007C13DF" w:rsidP="007C13DF">
      <w:pPr>
        <w:pStyle w:val="1Text"/>
      </w:pPr>
      <w:r>
        <w:tab/>
        <w:t>(b)</w:t>
      </w:r>
      <w:r>
        <w:tab/>
        <w:t>(</w:t>
      </w:r>
      <w:proofErr w:type="spellStart"/>
      <w:proofErr w:type="gramStart"/>
      <w:r>
        <w:t>i</w:t>
      </w:r>
      <w:proofErr w:type="spellEnd"/>
      <w:proofErr w:type="gramEnd"/>
      <w:r>
        <w:t>)</w:t>
      </w:r>
      <w:r>
        <w:tab/>
        <w:t>H</w:t>
      </w:r>
      <w:r>
        <w:rPr>
          <w:vertAlign w:val="subscript"/>
        </w:rPr>
        <w:t>2</w:t>
      </w:r>
      <w:r>
        <w:t>O/ water (</w:t>
      </w:r>
      <w:r>
        <w:sym w:font="Wingdings" w:char="F0FC"/>
      </w:r>
      <w:r>
        <w:t>)</w:t>
      </w:r>
    </w:p>
    <w:p w14:paraId="2B9ACF7D" w14:textId="77777777" w:rsidR="008E6049" w:rsidRDefault="007C13DF" w:rsidP="007C13DF">
      <w:pPr>
        <w:pStyle w:val="1Text"/>
      </w:pPr>
      <w:r>
        <w:tab/>
      </w:r>
      <w:r>
        <w:tab/>
        <w:t>(ii)</w:t>
      </w:r>
      <w:r>
        <w:tab/>
        <w:t>A C–Br bond is weaker than a C–</w:t>
      </w:r>
      <w:proofErr w:type="spellStart"/>
      <w:r>
        <w:t>Cl</w:t>
      </w:r>
      <w:proofErr w:type="spellEnd"/>
      <w:r>
        <w:t xml:space="preserve"> bond; (</w:t>
      </w:r>
      <w:r>
        <w:sym w:font="Wingdings" w:char="F0FC"/>
      </w:r>
      <w:r>
        <w:t>) so the activation energy</w:t>
      </w:r>
      <w:r>
        <w:rPr>
          <w:vertAlign w:val="subscript"/>
        </w:rPr>
        <w:t xml:space="preserve"> </w:t>
      </w:r>
      <w:r w:rsidRPr="001B7AB7">
        <w:t>is lower</w:t>
      </w:r>
      <w:r>
        <w:t xml:space="preserve">; </w:t>
      </w:r>
    </w:p>
    <w:p w14:paraId="6D16B896" w14:textId="77777777" w:rsidR="007C13DF" w:rsidRDefault="008E6049" w:rsidP="007C13DF">
      <w:pPr>
        <w:pStyle w:val="1Text"/>
      </w:pPr>
      <w:r>
        <w:tab/>
      </w:r>
      <w:r>
        <w:tab/>
      </w:r>
      <w:r>
        <w:tab/>
      </w:r>
      <w:r w:rsidR="007C13DF">
        <w:t>(</w:t>
      </w:r>
      <w:r w:rsidR="007C13DF">
        <w:sym w:font="Wingdings" w:char="F0FC"/>
      </w:r>
      <w:r w:rsidR="007C13DF">
        <w:t>)</w:t>
      </w:r>
      <w:r w:rsidR="005B569D">
        <w:t xml:space="preserve"> </w:t>
      </w:r>
      <w:proofErr w:type="gramStart"/>
      <w:r w:rsidR="007C13DF">
        <w:t>and</w:t>
      </w:r>
      <w:proofErr w:type="gramEnd"/>
      <w:r w:rsidR="007C13DF">
        <w:t xml:space="preserve"> so the reaction is faster</w:t>
      </w:r>
    </w:p>
    <w:p w14:paraId="1BB44BF4" w14:textId="77777777" w:rsidR="007C13DF" w:rsidRDefault="007C13DF" w:rsidP="008E6049">
      <w:pPr>
        <w:pStyle w:val="1Text"/>
        <w:ind w:left="900" w:hanging="900"/>
      </w:pPr>
      <w:r>
        <w:tab/>
        <w:t>(c)</w:t>
      </w:r>
      <w:r>
        <w:tab/>
        <w:t>Add silver nitrate solution and warm; (</w:t>
      </w:r>
      <w:r>
        <w:sym w:font="Wingdings" w:char="F0FC"/>
      </w:r>
      <w:r>
        <w:t>); cream precipitate forms; (</w:t>
      </w:r>
      <w:r>
        <w:sym w:font="Wingdings" w:char="F0FC"/>
      </w:r>
      <w:r>
        <w:t>) insoluble in dilute ammonia; but soluble in concentrated ammonia; (</w:t>
      </w:r>
      <w:r>
        <w:sym w:font="Wingdings" w:char="F0FC"/>
      </w:r>
      <w:r>
        <w:t>)</w:t>
      </w:r>
    </w:p>
    <w:p w14:paraId="6ED2940C" w14:textId="77777777" w:rsidR="007C13DF" w:rsidRDefault="007C13DF" w:rsidP="007C13DF">
      <w:pPr>
        <w:pStyle w:val="1Text"/>
      </w:pPr>
      <w:r>
        <w:tab/>
        <w:t>(d)</w:t>
      </w:r>
      <w:r>
        <w:tab/>
        <w:t>2NH</w:t>
      </w:r>
      <w:r>
        <w:rPr>
          <w:vertAlign w:val="subscript"/>
        </w:rPr>
        <w:t>3</w:t>
      </w:r>
      <w:r>
        <w:t xml:space="preserve"> + CH</w:t>
      </w:r>
      <w:r>
        <w:rPr>
          <w:vertAlign w:val="subscript"/>
        </w:rPr>
        <w:t>3</w:t>
      </w:r>
      <w:r>
        <w:t>CHBrCH</w:t>
      </w:r>
      <w:r>
        <w:rPr>
          <w:vertAlign w:val="subscript"/>
        </w:rPr>
        <w:t>3</w:t>
      </w:r>
      <w:r>
        <w:t xml:space="preserve"> </w:t>
      </w:r>
      <w:r>
        <w:sym w:font="Symbol" w:char="F0AE"/>
      </w:r>
      <w:r>
        <w:t xml:space="preserve"> </w:t>
      </w:r>
      <w:proofErr w:type="gramStart"/>
      <w:r>
        <w:t>CH</w:t>
      </w:r>
      <w:r>
        <w:rPr>
          <w:vertAlign w:val="subscript"/>
        </w:rPr>
        <w:t>3</w:t>
      </w:r>
      <w:r>
        <w:t>CH(</w:t>
      </w:r>
      <w:proofErr w:type="gramEnd"/>
      <w:r>
        <w:t>NH</w:t>
      </w:r>
      <w:r>
        <w:rPr>
          <w:vertAlign w:val="subscript"/>
        </w:rPr>
        <w:t>2</w:t>
      </w:r>
      <w:r>
        <w:t>)CH</w:t>
      </w:r>
      <w:r>
        <w:rPr>
          <w:vertAlign w:val="subscript"/>
        </w:rPr>
        <w:t>3</w:t>
      </w:r>
      <w:r>
        <w:t>; (</w:t>
      </w:r>
      <w:r>
        <w:sym w:font="Wingdings" w:char="F0FC"/>
      </w:r>
      <w:r>
        <w:t>) + NH</w:t>
      </w:r>
      <w:r>
        <w:rPr>
          <w:vertAlign w:val="subscript"/>
        </w:rPr>
        <w:t>4</w:t>
      </w:r>
      <w:r>
        <w:t>Cl(</w:t>
      </w:r>
      <w:r>
        <w:sym w:font="Wingdings" w:char="F0FC"/>
      </w:r>
      <w:r>
        <w:t>)</w:t>
      </w:r>
    </w:p>
    <w:p w14:paraId="1F868A58" w14:textId="77777777" w:rsidR="007C13DF" w:rsidRDefault="007C13DF" w:rsidP="007C13DF">
      <w:pPr>
        <w:pStyle w:val="1Text"/>
      </w:pPr>
      <w:r>
        <w:tab/>
        <w:t>(e)</w:t>
      </w:r>
      <w:r>
        <w:tab/>
        <w:t>A (</w:t>
      </w:r>
      <w:r>
        <w:sym w:font="Wingdings" w:char="F0FC"/>
      </w:r>
      <w:r>
        <w:t>)</w:t>
      </w:r>
    </w:p>
    <w:p w14:paraId="333B4906" w14:textId="77777777" w:rsidR="00504E1A" w:rsidRDefault="00504E1A" w:rsidP="00EB64A4">
      <w:pPr>
        <w:pStyle w:val="2Firstmainhead"/>
        <w:tabs>
          <w:tab w:val="left" w:pos="284"/>
          <w:tab w:val="left" w:pos="567"/>
        </w:tabs>
        <w:spacing w:before="0" w:after="0"/>
      </w:pPr>
    </w:p>
    <w:p w14:paraId="6E9E1EDE" w14:textId="1BD42BB2" w:rsidR="000A3300" w:rsidRDefault="000A3300" w:rsidP="008D187D">
      <w:pPr>
        <w:pStyle w:val="1Text"/>
        <w:ind w:left="453" w:firstLine="454"/>
      </w:pPr>
      <w:bookmarkStart w:id="0" w:name="_GoBack"/>
      <w:bookmarkEnd w:id="0"/>
      <w:r w:rsidRPr="00671CBF">
        <w:t xml:space="preserve"> </w:t>
      </w:r>
    </w:p>
    <w:p w14:paraId="39764F13" w14:textId="2320DF17" w:rsidR="00F032FE" w:rsidRPr="00671CBF" w:rsidRDefault="00F032FE" w:rsidP="00504E1A">
      <w:pPr>
        <w:pStyle w:val="1Text"/>
      </w:pPr>
      <w:r w:rsidRPr="00671CBF">
        <w:tab/>
      </w:r>
    </w:p>
    <w:sectPr w:rsidR="00F032FE" w:rsidRPr="00671CBF" w:rsidSect="00095C3B">
      <w:headerReference w:type="even" r:id="rId15"/>
      <w:headerReference w:type="default" r:id="rId16"/>
      <w:footerReference w:type="even" r:id="rId17"/>
      <w:footerReference w:type="default" r:id="rId18"/>
      <w:pgSz w:w="11906" w:h="16838"/>
      <w:pgMar w:top="2438" w:right="1134" w:bottom="1134" w:left="1418" w:header="0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1BA072" w14:textId="77777777" w:rsidR="008E6049" w:rsidRDefault="008E6049">
      <w:r>
        <w:separator/>
      </w:r>
    </w:p>
    <w:p w14:paraId="04E73878" w14:textId="77777777" w:rsidR="008E6049" w:rsidRDefault="008E6049"/>
  </w:endnote>
  <w:endnote w:type="continuationSeparator" w:id="0">
    <w:p w14:paraId="574BE3A5" w14:textId="77777777" w:rsidR="008E6049" w:rsidRDefault="008E6049">
      <w:r>
        <w:continuationSeparator/>
      </w:r>
    </w:p>
    <w:p w14:paraId="15690949" w14:textId="77777777" w:rsidR="008E6049" w:rsidRDefault="008E604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287" w:usb1="00000000" w:usb2="00000000" w:usb3="00000000" w:csb0="000000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352FED9" w14:textId="77777777" w:rsidR="008E6049" w:rsidRDefault="008E6049" w:rsidP="00095C3B">
    <w:pPr>
      <w:framePr w:wrap="around" w:vAnchor="text" w:hAnchor="margin" w:xAlign="center" w:y="1"/>
      <w:spacing w:before="240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  <w:p w14:paraId="6207B18F" w14:textId="77777777" w:rsidR="008E6049" w:rsidRDefault="008E6049"/>
  <w:p w14:paraId="5C3395E9" w14:textId="77777777" w:rsidR="008E6049" w:rsidRDefault="008E6049"/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03B5D6" w14:textId="77777777" w:rsidR="008E6049" w:rsidRPr="00B75F00" w:rsidRDefault="008E6049" w:rsidP="00095C3B">
    <w:pPr>
      <w:tabs>
        <w:tab w:val="right" w:pos="9360"/>
      </w:tabs>
      <w:rPr>
        <w:rFonts w:ascii="Arial" w:hAnsi="Arial"/>
        <w:b/>
        <w:color w:val="999999"/>
        <w:sz w:val="20"/>
        <w:szCs w:val="20"/>
      </w:rPr>
    </w:pPr>
    <w:r w:rsidRPr="00B75F00">
      <w:rPr>
        <w:rFonts w:ascii="Arial" w:hAnsi="Arial"/>
        <w:sz w:val="20"/>
        <w:szCs w:val="20"/>
      </w:rPr>
      <w:t>Hodder Education © 201</w:t>
    </w:r>
    <w:r>
      <w:rPr>
        <w:rFonts w:ascii="Arial" w:hAnsi="Arial"/>
        <w:sz w:val="20"/>
        <w:szCs w:val="20"/>
      </w:rPr>
      <w:t>5</w:t>
    </w:r>
    <w:r w:rsidRPr="00B75F00">
      <w:rPr>
        <w:rFonts w:ascii="Arial" w:hAnsi="Arial"/>
        <w:sz w:val="20"/>
        <w:szCs w:val="20"/>
      </w:rPr>
      <w:tab/>
    </w:r>
    <w:r w:rsidRPr="00B75F00">
      <w:rPr>
        <w:color w:val="999999"/>
        <w:szCs w:val="20"/>
      </w:rPr>
      <w:fldChar w:fldCharType="begin"/>
    </w:r>
    <w:r w:rsidRPr="00B75F00">
      <w:rPr>
        <w:rFonts w:ascii="Arial" w:hAnsi="Arial"/>
        <w:color w:val="999999"/>
        <w:szCs w:val="20"/>
      </w:rPr>
      <w:instrText xml:space="preserve">PAGE  </w:instrText>
    </w:r>
    <w:r w:rsidRPr="00B75F00">
      <w:rPr>
        <w:color w:val="999999"/>
        <w:szCs w:val="20"/>
      </w:rPr>
      <w:fldChar w:fldCharType="separate"/>
    </w:r>
    <w:r w:rsidR="00504E1A">
      <w:rPr>
        <w:rFonts w:ascii="Arial" w:hAnsi="Arial"/>
        <w:noProof/>
        <w:color w:val="999999"/>
        <w:szCs w:val="20"/>
      </w:rPr>
      <w:t>2</w:t>
    </w:r>
    <w:r w:rsidRPr="00B75F00">
      <w:rPr>
        <w:color w:val="999999"/>
        <w:szCs w:val="20"/>
      </w:rPr>
      <w:fldChar w:fldCharType="end"/>
    </w:r>
  </w:p>
  <w:p w14:paraId="3B63A696" w14:textId="77777777" w:rsidR="008E6049" w:rsidRDefault="008E6049"/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A7399ED" w14:textId="77777777" w:rsidR="008E6049" w:rsidRDefault="008E6049">
      <w:r>
        <w:separator/>
      </w:r>
    </w:p>
    <w:p w14:paraId="7FE4ED3D" w14:textId="77777777" w:rsidR="008E6049" w:rsidRDefault="008E6049"/>
  </w:footnote>
  <w:footnote w:type="continuationSeparator" w:id="0">
    <w:p w14:paraId="7C1B0BC4" w14:textId="77777777" w:rsidR="008E6049" w:rsidRDefault="008E6049">
      <w:r>
        <w:continuationSeparator/>
      </w:r>
    </w:p>
    <w:p w14:paraId="349F6A9F" w14:textId="77777777" w:rsidR="008E6049" w:rsidRDefault="008E6049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FB6618" w14:textId="77777777" w:rsidR="008E6049" w:rsidRDefault="008E6049" w:rsidP="00095C3B">
    <w:pPr>
      <w:pStyle w:val="1Text"/>
    </w:pPr>
  </w:p>
  <w:p w14:paraId="52886D86" w14:textId="77777777" w:rsidR="008E6049" w:rsidRDefault="008E6049" w:rsidP="00095C3B">
    <w:pPr>
      <w:pStyle w:val="1Text"/>
    </w:pPr>
  </w:p>
  <w:p w14:paraId="56DEA078" w14:textId="77777777" w:rsidR="008E6049" w:rsidRDefault="008E6049"/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6CE2E3" w14:textId="77777777" w:rsidR="008E6049" w:rsidRDefault="008E6049" w:rsidP="00095C3B">
    <w:pPr>
      <w:ind w:left="-1418"/>
    </w:pPr>
    <w:r>
      <w:rPr>
        <w:noProof/>
        <w:lang w:val="en-US"/>
      </w:rPr>
      <w:drawing>
        <wp:inline distT="0" distB="0" distL="0" distR="0" wp14:anchorId="10E9F25E" wp14:editId="7A03B9B1">
          <wp:extent cx="7829550" cy="1308100"/>
          <wp:effectExtent l="0" t="0" r="0" b="12700"/>
          <wp:docPr id="1" name="Picture 1" descr="MRN_Word_head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MRN_Word_head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829550" cy="1308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1B491CB9" w14:textId="77777777" w:rsidR="008E6049" w:rsidRDefault="008E6049"/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F155A"/>
    <w:multiLevelType w:val="hybridMultilevel"/>
    <w:tmpl w:val="90348C50"/>
    <w:lvl w:ilvl="0" w:tplc="FFFFFFFF">
      <w:start w:val="1"/>
      <w:numFmt w:val="bullet"/>
      <w:pStyle w:val="7CChecklisttablebox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14741FE"/>
    <w:multiLevelType w:val="hybridMultilevel"/>
    <w:tmpl w:val="C0285CEC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5936434"/>
    <w:multiLevelType w:val="hybridMultilevel"/>
    <w:tmpl w:val="CAB2CE18"/>
    <w:lvl w:ilvl="0" w:tplc="5B1CC716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3A93EA2"/>
    <w:multiLevelType w:val="hybridMultilevel"/>
    <w:tmpl w:val="8392DA2A"/>
    <w:lvl w:ilvl="0" w:tplc="58F63A34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7EF3254"/>
    <w:multiLevelType w:val="hybridMultilevel"/>
    <w:tmpl w:val="84EE0DB8"/>
    <w:lvl w:ilvl="0" w:tplc="95F08D18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309212C"/>
    <w:multiLevelType w:val="hybridMultilevel"/>
    <w:tmpl w:val="710660C6"/>
    <w:lvl w:ilvl="0" w:tplc="EF263220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8FC66F0"/>
    <w:multiLevelType w:val="hybridMultilevel"/>
    <w:tmpl w:val="59D0D33E"/>
    <w:lvl w:ilvl="0" w:tplc="6B424A6C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3B549C4"/>
    <w:multiLevelType w:val="hybridMultilevel"/>
    <w:tmpl w:val="C694D4A2"/>
    <w:lvl w:ilvl="0" w:tplc="B8B47AC0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96449C4"/>
    <w:multiLevelType w:val="hybridMultilevel"/>
    <w:tmpl w:val="1D326686"/>
    <w:lvl w:ilvl="0" w:tplc="BB88DC9A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52802FE2"/>
    <w:multiLevelType w:val="hybridMultilevel"/>
    <w:tmpl w:val="C1486FCA"/>
    <w:lvl w:ilvl="0" w:tplc="2EC47D8A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52AE2882"/>
    <w:multiLevelType w:val="hybridMultilevel"/>
    <w:tmpl w:val="6084049C"/>
    <w:lvl w:ilvl="0" w:tplc="F48AF80C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5E5A7C71"/>
    <w:multiLevelType w:val="hybridMultilevel"/>
    <w:tmpl w:val="82CC6C38"/>
    <w:lvl w:ilvl="0" w:tplc="C6F6690E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62157871"/>
    <w:multiLevelType w:val="hybridMultilevel"/>
    <w:tmpl w:val="FD9A9F06"/>
    <w:lvl w:ilvl="0" w:tplc="7DC45A6E">
      <w:start w:val="1"/>
      <w:numFmt w:val="bullet"/>
      <w:pStyle w:val="1aTextwithbullet"/>
      <w:lvlText w:val=""/>
      <w:lvlJc w:val="left"/>
      <w:pPr>
        <w:tabs>
          <w:tab w:val="num" w:pos="1136"/>
        </w:tabs>
        <w:ind w:left="1136" w:hanging="284"/>
      </w:pPr>
      <w:rPr>
        <w:rFonts w:ascii="Symbol" w:hAnsi="Symbol" w:hint="default"/>
      </w:rPr>
    </w:lvl>
    <w:lvl w:ilvl="1" w:tplc="9794967C" w:tentative="1">
      <w:start w:val="1"/>
      <w:numFmt w:val="lowerLetter"/>
      <w:lvlText w:val="%2."/>
      <w:lvlJc w:val="left"/>
      <w:pPr>
        <w:tabs>
          <w:tab w:val="num" w:pos="1932"/>
        </w:tabs>
        <w:ind w:left="1932" w:hanging="360"/>
      </w:pPr>
    </w:lvl>
    <w:lvl w:ilvl="2" w:tplc="A392946E" w:tentative="1">
      <w:start w:val="1"/>
      <w:numFmt w:val="lowerRoman"/>
      <w:lvlText w:val="%3."/>
      <w:lvlJc w:val="right"/>
      <w:pPr>
        <w:tabs>
          <w:tab w:val="num" w:pos="2652"/>
        </w:tabs>
        <w:ind w:left="2652" w:hanging="180"/>
      </w:pPr>
    </w:lvl>
    <w:lvl w:ilvl="3" w:tplc="B82C16EA" w:tentative="1">
      <w:start w:val="1"/>
      <w:numFmt w:val="decimal"/>
      <w:lvlText w:val="%4."/>
      <w:lvlJc w:val="left"/>
      <w:pPr>
        <w:tabs>
          <w:tab w:val="num" w:pos="3372"/>
        </w:tabs>
        <w:ind w:left="3372" w:hanging="360"/>
      </w:pPr>
    </w:lvl>
    <w:lvl w:ilvl="4" w:tplc="8E2A659C" w:tentative="1">
      <w:start w:val="1"/>
      <w:numFmt w:val="lowerLetter"/>
      <w:lvlText w:val="%5."/>
      <w:lvlJc w:val="left"/>
      <w:pPr>
        <w:tabs>
          <w:tab w:val="num" w:pos="4092"/>
        </w:tabs>
        <w:ind w:left="4092" w:hanging="360"/>
      </w:pPr>
    </w:lvl>
    <w:lvl w:ilvl="5" w:tplc="99E2E83A" w:tentative="1">
      <w:start w:val="1"/>
      <w:numFmt w:val="lowerRoman"/>
      <w:lvlText w:val="%6."/>
      <w:lvlJc w:val="right"/>
      <w:pPr>
        <w:tabs>
          <w:tab w:val="num" w:pos="4812"/>
        </w:tabs>
        <w:ind w:left="4812" w:hanging="180"/>
      </w:pPr>
    </w:lvl>
    <w:lvl w:ilvl="6" w:tplc="B4361C6A" w:tentative="1">
      <w:start w:val="1"/>
      <w:numFmt w:val="decimal"/>
      <w:lvlText w:val="%7."/>
      <w:lvlJc w:val="left"/>
      <w:pPr>
        <w:tabs>
          <w:tab w:val="num" w:pos="5532"/>
        </w:tabs>
        <w:ind w:left="5532" w:hanging="360"/>
      </w:pPr>
    </w:lvl>
    <w:lvl w:ilvl="7" w:tplc="7D468978" w:tentative="1">
      <w:start w:val="1"/>
      <w:numFmt w:val="lowerLetter"/>
      <w:lvlText w:val="%8."/>
      <w:lvlJc w:val="left"/>
      <w:pPr>
        <w:tabs>
          <w:tab w:val="num" w:pos="6252"/>
        </w:tabs>
        <w:ind w:left="6252" w:hanging="360"/>
      </w:pPr>
    </w:lvl>
    <w:lvl w:ilvl="8" w:tplc="4E64DDAE" w:tentative="1">
      <w:start w:val="1"/>
      <w:numFmt w:val="lowerRoman"/>
      <w:lvlText w:val="%9."/>
      <w:lvlJc w:val="right"/>
      <w:pPr>
        <w:tabs>
          <w:tab w:val="num" w:pos="6972"/>
        </w:tabs>
        <w:ind w:left="6972" w:hanging="180"/>
      </w:pPr>
    </w:lvl>
  </w:abstractNum>
  <w:abstractNum w:abstractNumId="13">
    <w:nsid w:val="655250E8"/>
    <w:multiLevelType w:val="hybridMultilevel"/>
    <w:tmpl w:val="3BC8E9EC"/>
    <w:lvl w:ilvl="0" w:tplc="00E47116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694A7E14"/>
    <w:multiLevelType w:val="hybridMultilevel"/>
    <w:tmpl w:val="32566830"/>
    <w:lvl w:ilvl="0" w:tplc="66F64448">
      <w:start w:val="2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6FD174A7"/>
    <w:multiLevelType w:val="hybridMultilevel"/>
    <w:tmpl w:val="D7A8F100"/>
    <w:lvl w:ilvl="0" w:tplc="4B50A6F6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74924D7E"/>
    <w:multiLevelType w:val="multilevel"/>
    <w:tmpl w:val="04090023"/>
    <w:lvl w:ilvl="0">
      <w:start w:val="1"/>
      <w:numFmt w:val="upperRoman"/>
      <w:lvlText w:val="Article %1."/>
      <w:lvlJc w:val="left"/>
      <w:pPr>
        <w:tabs>
          <w:tab w:val="num" w:pos="288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3240"/>
        </w:tabs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tabs>
          <w:tab w:val="num" w:pos="1296"/>
        </w:tabs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tabs>
          <w:tab w:val="num" w:pos="1440"/>
        </w:tabs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tabs>
          <w:tab w:val="num" w:pos="1728"/>
        </w:tabs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tabs>
          <w:tab w:val="num" w:pos="1584"/>
        </w:tabs>
        <w:ind w:left="1584" w:hanging="144"/>
      </w:pPr>
    </w:lvl>
  </w:abstractNum>
  <w:num w:numId="1">
    <w:abstractNumId w:val="12"/>
  </w:num>
  <w:num w:numId="2">
    <w:abstractNumId w:val="16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720"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340D"/>
    <w:rsid w:val="000031D0"/>
    <w:rsid w:val="0000438B"/>
    <w:rsid w:val="000453DD"/>
    <w:rsid w:val="00063813"/>
    <w:rsid w:val="00081C4E"/>
    <w:rsid w:val="0008757D"/>
    <w:rsid w:val="00091230"/>
    <w:rsid w:val="00095C3B"/>
    <w:rsid w:val="000964C3"/>
    <w:rsid w:val="000A3300"/>
    <w:rsid w:val="000D0564"/>
    <w:rsid w:val="000D1AA6"/>
    <w:rsid w:val="000D63AA"/>
    <w:rsid w:val="00116ACC"/>
    <w:rsid w:val="00122AEF"/>
    <w:rsid w:val="00125FF1"/>
    <w:rsid w:val="00150C0B"/>
    <w:rsid w:val="00161F75"/>
    <w:rsid w:val="00165077"/>
    <w:rsid w:val="00172D2B"/>
    <w:rsid w:val="00180DC6"/>
    <w:rsid w:val="001A0876"/>
    <w:rsid w:val="001A7DAD"/>
    <w:rsid w:val="001D0F65"/>
    <w:rsid w:val="001E3D43"/>
    <w:rsid w:val="001E3E0B"/>
    <w:rsid w:val="001E62F7"/>
    <w:rsid w:val="00201370"/>
    <w:rsid w:val="002177D2"/>
    <w:rsid w:val="00226FE5"/>
    <w:rsid w:val="00230684"/>
    <w:rsid w:val="00232B82"/>
    <w:rsid w:val="002367F6"/>
    <w:rsid w:val="00251D07"/>
    <w:rsid w:val="002A6901"/>
    <w:rsid w:val="002B1237"/>
    <w:rsid w:val="002C01AF"/>
    <w:rsid w:val="002D227C"/>
    <w:rsid w:val="002E41BC"/>
    <w:rsid w:val="002E5157"/>
    <w:rsid w:val="002F31BD"/>
    <w:rsid w:val="00312AFB"/>
    <w:rsid w:val="00321DE3"/>
    <w:rsid w:val="00326B70"/>
    <w:rsid w:val="00337F10"/>
    <w:rsid w:val="00340134"/>
    <w:rsid w:val="00367C61"/>
    <w:rsid w:val="003735C5"/>
    <w:rsid w:val="003842E9"/>
    <w:rsid w:val="003A45F2"/>
    <w:rsid w:val="003A49D3"/>
    <w:rsid w:val="003D6B5C"/>
    <w:rsid w:val="003E7FE5"/>
    <w:rsid w:val="003F13F0"/>
    <w:rsid w:val="003F3149"/>
    <w:rsid w:val="00403266"/>
    <w:rsid w:val="00403382"/>
    <w:rsid w:val="00415708"/>
    <w:rsid w:val="00417F69"/>
    <w:rsid w:val="0042331D"/>
    <w:rsid w:val="00424912"/>
    <w:rsid w:val="00442EC4"/>
    <w:rsid w:val="0046156F"/>
    <w:rsid w:val="00463C92"/>
    <w:rsid w:val="004935D2"/>
    <w:rsid w:val="004E2AE0"/>
    <w:rsid w:val="004F5349"/>
    <w:rsid w:val="00504E1A"/>
    <w:rsid w:val="00511D11"/>
    <w:rsid w:val="00523060"/>
    <w:rsid w:val="00525B63"/>
    <w:rsid w:val="00570727"/>
    <w:rsid w:val="005858AA"/>
    <w:rsid w:val="005870D9"/>
    <w:rsid w:val="005A2661"/>
    <w:rsid w:val="005B569D"/>
    <w:rsid w:val="005C3446"/>
    <w:rsid w:val="005E191A"/>
    <w:rsid w:val="005E1E75"/>
    <w:rsid w:val="005E71D4"/>
    <w:rsid w:val="005F3CBB"/>
    <w:rsid w:val="005F7C3E"/>
    <w:rsid w:val="005F7D50"/>
    <w:rsid w:val="00605369"/>
    <w:rsid w:val="006447FD"/>
    <w:rsid w:val="006560C6"/>
    <w:rsid w:val="006623A5"/>
    <w:rsid w:val="00663EB5"/>
    <w:rsid w:val="00671CBF"/>
    <w:rsid w:val="006725F8"/>
    <w:rsid w:val="00695D8E"/>
    <w:rsid w:val="00696A1A"/>
    <w:rsid w:val="006C20DC"/>
    <w:rsid w:val="006E7919"/>
    <w:rsid w:val="006F08C1"/>
    <w:rsid w:val="006F3706"/>
    <w:rsid w:val="006F3FC3"/>
    <w:rsid w:val="006F4ABF"/>
    <w:rsid w:val="0070333F"/>
    <w:rsid w:val="00705678"/>
    <w:rsid w:val="00717C07"/>
    <w:rsid w:val="007244C1"/>
    <w:rsid w:val="00744EA7"/>
    <w:rsid w:val="007468B0"/>
    <w:rsid w:val="00756C53"/>
    <w:rsid w:val="0077191D"/>
    <w:rsid w:val="00783B26"/>
    <w:rsid w:val="00791AEE"/>
    <w:rsid w:val="007A7E2F"/>
    <w:rsid w:val="007C13DF"/>
    <w:rsid w:val="007C4070"/>
    <w:rsid w:val="007F34FB"/>
    <w:rsid w:val="007F7E7C"/>
    <w:rsid w:val="00840F5F"/>
    <w:rsid w:val="008540D3"/>
    <w:rsid w:val="00862CDE"/>
    <w:rsid w:val="008669DF"/>
    <w:rsid w:val="00867EFB"/>
    <w:rsid w:val="00882D60"/>
    <w:rsid w:val="00893116"/>
    <w:rsid w:val="00894AE9"/>
    <w:rsid w:val="008B1F16"/>
    <w:rsid w:val="008C340D"/>
    <w:rsid w:val="008D187D"/>
    <w:rsid w:val="008D5164"/>
    <w:rsid w:val="008E0A1E"/>
    <w:rsid w:val="008E5D85"/>
    <w:rsid w:val="008E6049"/>
    <w:rsid w:val="00911F95"/>
    <w:rsid w:val="00914EEC"/>
    <w:rsid w:val="00944D93"/>
    <w:rsid w:val="009551F6"/>
    <w:rsid w:val="00957669"/>
    <w:rsid w:val="00957DAB"/>
    <w:rsid w:val="00962249"/>
    <w:rsid w:val="0096626F"/>
    <w:rsid w:val="00976B55"/>
    <w:rsid w:val="00981B38"/>
    <w:rsid w:val="00984515"/>
    <w:rsid w:val="009906F3"/>
    <w:rsid w:val="0099598B"/>
    <w:rsid w:val="0099743C"/>
    <w:rsid w:val="009A0746"/>
    <w:rsid w:val="009B3694"/>
    <w:rsid w:val="009C04CA"/>
    <w:rsid w:val="00A147BB"/>
    <w:rsid w:val="00A159E3"/>
    <w:rsid w:val="00A34787"/>
    <w:rsid w:val="00A43B49"/>
    <w:rsid w:val="00A44C95"/>
    <w:rsid w:val="00A47649"/>
    <w:rsid w:val="00A512A2"/>
    <w:rsid w:val="00A51E3F"/>
    <w:rsid w:val="00A5277A"/>
    <w:rsid w:val="00A76264"/>
    <w:rsid w:val="00A836F8"/>
    <w:rsid w:val="00A96F22"/>
    <w:rsid w:val="00AA625C"/>
    <w:rsid w:val="00AC4E5C"/>
    <w:rsid w:val="00AC7B6F"/>
    <w:rsid w:val="00B043ED"/>
    <w:rsid w:val="00B16F8E"/>
    <w:rsid w:val="00B1710C"/>
    <w:rsid w:val="00B2627C"/>
    <w:rsid w:val="00B32743"/>
    <w:rsid w:val="00B578B4"/>
    <w:rsid w:val="00B61393"/>
    <w:rsid w:val="00B62F1A"/>
    <w:rsid w:val="00B71A93"/>
    <w:rsid w:val="00BB2FD6"/>
    <w:rsid w:val="00BB370F"/>
    <w:rsid w:val="00BE2BED"/>
    <w:rsid w:val="00BF2244"/>
    <w:rsid w:val="00BF71C4"/>
    <w:rsid w:val="00C013B3"/>
    <w:rsid w:val="00C311F8"/>
    <w:rsid w:val="00C315FE"/>
    <w:rsid w:val="00C3197E"/>
    <w:rsid w:val="00C3647E"/>
    <w:rsid w:val="00C442F2"/>
    <w:rsid w:val="00C46FEE"/>
    <w:rsid w:val="00C529AA"/>
    <w:rsid w:val="00C62EEB"/>
    <w:rsid w:val="00C65185"/>
    <w:rsid w:val="00C666EA"/>
    <w:rsid w:val="00C760E0"/>
    <w:rsid w:val="00C8146A"/>
    <w:rsid w:val="00C9286D"/>
    <w:rsid w:val="00CD4413"/>
    <w:rsid w:val="00CD7233"/>
    <w:rsid w:val="00CD748C"/>
    <w:rsid w:val="00CF1D87"/>
    <w:rsid w:val="00D072A4"/>
    <w:rsid w:val="00D30545"/>
    <w:rsid w:val="00D353B9"/>
    <w:rsid w:val="00D35BD2"/>
    <w:rsid w:val="00D36AEE"/>
    <w:rsid w:val="00D62453"/>
    <w:rsid w:val="00D675DF"/>
    <w:rsid w:val="00D753C9"/>
    <w:rsid w:val="00D82F58"/>
    <w:rsid w:val="00D90E85"/>
    <w:rsid w:val="00DA2BDE"/>
    <w:rsid w:val="00DA63C2"/>
    <w:rsid w:val="00DC3FF0"/>
    <w:rsid w:val="00DC6839"/>
    <w:rsid w:val="00DE5DCA"/>
    <w:rsid w:val="00E16D13"/>
    <w:rsid w:val="00E32816"/>
    <w:rsid w:val="00E33463"/>
    <w:rsid w:val="00E36CEE"/>
    <w:rsid w:val="00E84C86"/>
    <w:rsid w:val="00E9524A"/>
    <w:rsid w:val="00EA3F56"/>
    <w:rsid w:val="00EA667D"/>
    <w:rsid w:val="00EB64A4"/>
    <w:rsid w:val="00ED37F6"/>
    <w:rsid w:val="00ED4BC6"/>
    <w:rsid w:val="00ED639D"/>
    <w:rsid w:val="00ED690F"/>
    <w:rsid w:val="00ED7224"/>
    <w:rsid w:val="00EE0FA2"/>
    <w:rsid w:val="00EE2538"/>
    <w:rsid w:val="00EF0821"/>
    <w:rsid w:val="00EF3B78"/>
    <w:rsid w:val="00F032FE"/>
    <w:rsid w:val="00F23F90"/>
    <w:rsid w:val="00F35FBB"/>
    <w:rsid w:val="00F574BA"/>
    <w:rsid w:val="00F64DA4"/>
    <w:rsid w:val="00F657DF"/>
    <w:rsid w:val="00F846DE"/>
    <w:rsid w:val="00F8488C"/>
    <w:rsid w:val="00F9734F"/>
    <w:rsid w:val="00FC15FA"/>
    <w:rsid w:val="00FC39DC"/>
    <w:rsid w:val="00FD5AD1"/>
    <w:rsid w:val="00FE455D"/>
    <w:rsid w:val="00FE79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670136B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semiHidden="0" w:uiPriority="47" w:unhideWhenUsed="0"/>
    <w:lsdException w:name="TOC Heading" w:semiHidden="0" w:uiPriority="48" w:unhideWhenUsed="0"/>
  </w:latentStyles>
  <w:style w:type="paragraph" w:default="1" w:styleId="Normal">
    <w:name w:val="Normal"/>
    <w:qFormat/>
    <w:rsid w:val="001A45E6"/>
    <w:rPr>
      <w:sz w:val="24"/>
      <w:szCs w:val="24"/>
    </w:rPr>
  </w:style>
  <w:style w:type="paragraph" w:styleId="Heading1">
    <w:name w:val="heading 1"/>
    <w:basedOn w:val="Normal"/>
    <w:next w:val="Normal"/>
    <w:qFormat/>
    <w:rsid w:val="001A45E6"/>
    <w:pPr>
      <w:keepNext/>
      <w:tabs>
        <w:tab w:val="num" w:pos="720"/>
      </w:tabs>
      <w:spacing w:before="240" w:after="60"/>
      <w:ind w:left="720" w:hanging="720"/>
      <w:outlineLvl w:val="0"/>
    </w:pPr>
    <w:rPr>
      <w:b/>
      <w:bCs/>
      <w:kern w:val="32"/>
      <w:sz w:val="38"/>
      <w:szCs w:val="32"/>
    </w:rPr>
  </w:style>
  <w:style w:type="paragraph" w:styleId="Heading3">
    <w:name w:val="heading 3"/>
    <w:basedOn w:val="Normal"/>
    <w:next w:val="Normal"/>
    <w:qFormat/>
    <w:rsid w:val="00113E9B"/>
    <w:pPr>
      <w:keepNext/>
      <w:numPr>
        <w:ilvl w:val="2"/>
        <w:numId w:val="2"/>
      </w:numPr>
      <w:spacing w:before="240" w:after="60"/>
      <w:outlineLvl w:val="2"/>
    </w:pPr>
    <w:rPr>
      <w:rFonts w:ascii="Arial" w:hAnsi="Arial"/>
      <w:b/>
      <w:sz w:val="26"/>
      <w:szCs w:val="26"/>
    </w:rPr>
  </w:style>
  <w:style w:type="paragraph" w:styleId="Heading4">
    <w:name w:val="heading 4"/>
    <w:basedOn w:val="Normal"/>
    <w:next w:val="Normal"/>
    <w:qFormat/>
    <w:rsid w:val="00113E9B"/>
    <w:pPr>
      <w:keepNext/>
      <w:numPr>
        <w:ilvl w:val="3"/>
        <w:numId w:val="2"/>
      </w:numPr>
      <w:spacing w:before="240" w:after="60"/>
      <w:outlineLvl w:val="3"/>
    </w:pPr>
    <w:rPr>
      <w:b/>
      <w:sz w:val="28"/>
      <w:szCs w:val="28"/>
    </w:rPr>
  </w:style>
  <w:style w:type="paragraph" w:styleId="Heading5">
    <w:name w:val="heading 5"/>
    <w:basedOn w:val="Normal"/>
    <w:next w:val="Normal"/>
    <w:qFormat/>
    <w:rsid w:val="00113E9B"/>
    <w:pPr>
      <w:numPr>
        <w:ilvl w:val="4"/>
        <w:numId w:val="2"/>
      </w:numPr>
      <w:spacing w:before="240" w:after="60"/>
      <w:outlineLvl w:val="4"/>
    </w:pPr>
    <w:rPr>
      <w:b/>
      <w:i/>
      <w:sz w:val="26"/>
      <w:szCs w:val="26"/>
    </w:rPr>
  </w:style>
  <w:style w:type="paragraph" w:styleId="Heading6">
    <w:name w:val="heading 6"/>
    <w:basedOn w:val="Normal"/>
    <w:next w:val="Normal"/>
    <w:qFormat/>
    <w:rsid w:val="00113E9B"/>
    <w:pPr>
      <w:numPr>
        <w:ilvl w:val="5"/>
        <w:numId w:val="2"/>
      </w:numPr>
      <w:spacing w:before="240" w:after="60"/>
      <w:outlineLvl w:val="5"/>
    </w:pPr>
    <w:rPr>
      <w:b/>
      <w:sz w:val="22"/>
      <w:szCs w:val="22"/>
    </w:rPr>
  </w:style>
  <w:style w:type="paragraph" w:styleId="Heading7">
    <w:name w:val="heading 7"/>
    <w:basedOn w:val="Normal"/>
    <w:next w:val="Normal"/>
    <w:qFormat/>
    <w:rsid w:val="00113E9B"/>
    <w:pPr>
      <w:numPr>
        <w:ilvl w:val="6"/>
        <w:numId w:val="2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113E9B"/>
    <w:pPr>
      <w:numPr>
        <w:ilvl w:val="7"/>
        <w:numId w:val="2"/>
      </w:numPr>
      <w:spacing w:before="240" w:after="60"/>
      <w:outlineLvl w:val="7"/>
    </w:pPr>
    <w:rPr>
      <w:i/>
    </w:rPr>
  </w:style>
  <w:style w:type="paragraph" w:styleId="Heading9">
    <w:name w:val="heading 9"/>
    <w:basedOn w:val="Normal"/>
    <w:next w:val="Normal"/>
    <w:qFormat/>
    <w:rsid w:val="00113E9B"/>
    <w:pPr>
      <w:numPr>
        <w:ilvl w:val="8"/>
        <w:numId w:val="2"/>
      </w:numPr>
      <w:spacing w:before="240" w:after="60"/>
      <w:outlineLvl w:val="8"/>
    </w:pPr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Text">
    <w:name w:val="(1) Text"/>
    <w:basedOn w:val="Normal"/>
    <w:rsid w:val="00EB64A4"/>
    <w:pPr>
      <w:tabs>
        <w:tab w:val="left" w:pos="454"/>
        <w:tab w:val="left" w:pos="907"/>
        <w:tab w:val="left" w:pos="1361"/>
      </w:tabs>
      <w:spacing w:after="120"/>
    </w:pPr>
  </w:style>
  <w:style w:type="paragraph" w:customStyle="1" w:styleId="2Mainhead">
    <w:name w:val="(2) Main head"/>
    <w:basedOn w:val="Normal"/>
    <w:autoRedefine/>
    <w:rsid w:val="001B1C2B"/>
    <w:pPr>
      <w:spacing w:before="720" w:after="120"/>
    </w:pPr>
    <w:rPr>
      <w:rFonts w:ascii="Arial Black" w:hAnsi="Arial Black"/>
      <w:color w:val="FF0000"/>
      <w:sz w:val="48"/>
    </w:rPr>
  </w:style>
  <w:style w:type="paragraph" w:customStyle="1" w:styleId="3Ahead">
    <w:name w:val="(3) A head"/>
    <w:basedOn w:val="Normal"/>
    <w:autoRedefine/>
    <w:rsid w:val="00C32A47"/>
    <w:pPr>
      <w:spacing w:before="240" w:after="120"/>
    </w:pPr>
    <w:rPr>
      <w:rFonts w:ascii="Arial" w:hAnsi="Arial"/>
      <w:b/>
      <w:color w:val="3366FF"/>
      <w:sz w:val="36"/>
    </w:rPr>
  </w:style>
  <w:style w:type="paragraph" w:customStyle="1" w:styleId="4Bhead">
    <w:name w:val="(4) B head"/>
    <w:basedOn w:val="Normal"/>
    <w:autoRedefine/>
    <w:rsid w:val="00C32A47"/>
    <w:pPr>
      <w:spacing w:before="240" w:after="80"/>
    </w:pPr>
    <w:rPr>
      <w:rFonts w:ascii="Arial" w:hAnsi="Arial"/>
      <w:b/>
      <w:color w:val="3366FF"/>
      <w:sz w:val="28"/>
    </w:rPr>
  </w:style>
  <w:style w:type="paragraph" w:customStyle="1" w:styleId="5Chead">
    <w:name w:val="(5) C head"/>
    <w:basedOn w:val="Normal"/>
    <w:autoRedefine/>
    <w:rsid w:val="001B1C2B"/>
    <w:pPr>
      <w:spacing w:before="240"/>
    </w:pPr>
    <w:rPr>
      <w:rFonts w:ascii="Arial" w:hAnsi="Arial"/>
      <w:b/>
      <w:i/>
      <w:color w:val="333333"/>
    </w:rPr>
  </w:style>
  <w:style w:type="paragraph" w:customStyle="1" w:styleId="6Dhead">
    <w:name w:val="(6) D head"/>
    <w:basedOn w:val="1Text"/>
    <w:rsid w:val="006D072C"/>
    <w:pPr>
      <w:spacing w:before="240" w:after="0"/>
    </w:pPr>
    <w:rPr>
      <w:rFonts w:ascii="Arial" w:hAnsi="Arial"/>
      <w:b/>
      <w:i/>
      <w:color w:val="800000"/>
    </w:rPr>
  </w:style>
  <w:style w:type="paragraph" w:customStyle="1" w:styleId="1aTextwithbullet">
    <w:name w:val="(1a) Text with bullet"/>
    <w:basedOn w:val="1Text"/>
    <w:rsid w:val="00C32A47"/>
    <w:pPr>
      <w:numPr>
        <w:numId w:val="1"/>
      </w:numPr>
    </w:pPr>
  </w:style>
  <w:style w:type="paragraph" w:customStyle="1" w:styleId="2Firstmainhead">
    <w:name w:val="(2) First main head"/>
    <w:basedOn w:val="2Mainhead"/>
    <w:rsid w:val="001A45E6"/>
    <w:pPr>
      <w:spacing w:before="240"/>
    </w:pPr>
    <w:rPr>
      <w:color w:val="008000"/>
    </w:rPr>
  </w:style>
  <w:style w:type="paragraph" w:customStyle="1" w:styleId="7Tabletext">
    <w:name w:val="(7) Table text"/>
    <w:basedOn w:val="1Text"/>
    <w:rsid w:val="006D072C"/>
    <w:pPr>
      <w:spacing w:before="80" w:after="80"/>
    </w:pPr>
    <w:rPr>
      <w:rFonts w:ascii="Arial" w:hAnsi="Arial"/>
      <w:sz w:val="22"/>
    </w:rPr>
  </w:style>
  <w:style w:type="paragraph" w:customStyle="1" w:styleId="8Sourcetext">
    <w:name w:val="(8) Source text"/>
    <w:basedOn w:val="1Text"/>
    <w:rsid w:val="00C32A47"/>
    <w:rPr>
      <w:sz w:val="18"/>
    </w:rPr>
  </w:style>
  <w:style w:type="paragraph" w:customStyle="1" w:styleId="7AChecklisttable">
    <w:name w:val="(7A) Checklist table"/>
    <w:basedOn w:val="7Tabletext"/>
    <w:rsid w:val="006D072C"/>
    <w:rPr>
      <w:rFonts w:ascii="Times New Roman" w:hAnsi="Times New Roman"/>
      <w:sz w:val="24"/>
    </w:rPr>
  </w:style>
  <w:style w:type="paragraph" w:customStyle="1" w:styleId="7BChecklisttablebullet">
    <w:name w:val="(7B) Checklist table bullet"/>
    <w:basedOn w:val="7AChecklisttable"/>
    <w:rsid w:val="00646393"/>
    <w:pPr>
      <w:spacing w:before="40"/>
    </w:pPr>
    <w:rPr>
      <w:sz w:val="36"/>
    </w:rPr>
  </w:style>
  <w:style w:type="paragraph" w:customStyle="1" w:styleId="7CChecklisttablebox">
    <w:name w:val="(7C) Checklist table box"/>
    <w:basedOn w:val="7AChecklisttable"/>
    <w:rsid w:val="00646393"/>
    <w:pPr>
      <w:numPr>
        <w:numId w:val="3"/>
      </w:numPr>
    </w:pPr>
    <w:rPr>
      <w:sz w:val="36"/>
    </w:rPr>
  </w:style>
  <w:style w:type="paragraph" w:customStyle="1" w:styleId="1bQuestiontext">
    <w:name w:val="(1b) Question text"/>
    <w:basedOn w:val="1Text"/>
    <w:rsid w:val="00BA4FBD"/>
    <w:pPr>
      <w:tabs>
        <w:tab w:val="left" w:pos="284"/>
      </w:tabs>
      <w:spacing w:before="240"/>
    </w:pPr>
    <w:rPr>
      <w:b/>
      <w:szCs w:val="20"/>
    </w:rPr>
  </w:style>
  <w:style w:type="paragraph" w:customStyle="1" w:styleId="0AQ">
    <w:name w:val="(0) AQ"/>
    <w:basedOn w:val="Normal"/>
    <w:rsid w:val="001A45E6"/>
    <w:pPr>
      <w:spacing w:after="160"/>
    </w:pPr>
    <w:rPr>
      <w:rFonts w:ascii="Helvetica" w:hAnsi="Helvetica"/>
      <w:b/>
      <w:color w:val="FF00FF"/>
      <w:sz w:val="22"/>
    </w:rPr>
  </w:style>
  <w:style w:type="paragraph" w:customStyle="1" w:styleId="0DQ">
    <w:name w:val="(0) DQ"/>
    <w:basedOn w:val="Normal"/>
    <w:rsid w:val="001A45E6"/>
    <w:pPr>
      <w:spacing w:after="160"/>
    </w:pPr>
    <w:rPr>
      <w:rFonts w:ascii="Helvetica" w:hAnsi="Helvetica"/>
      <w:b/>
      <w:color w:val="3366FF"/>
      <w:sz w:val="22"/>
    </w:rPr>
  </w:style>
  <w:style w:type="table" w:styleId="TableGrid">
    <w:name w:val="Table Grid"/>
    <w:basedOn w:val="TableNormal"/>
    <w:uiPriority w:val="59"/>
    <w:rsid w:val="001A45E6"/>
    <w:rPr>
      <w:rFonts w:ascii="Calibri" w:eastAsia="Calibri" w:hAnsi="Calibri"/>
      <w:lang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6139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1393"/>
    <w:rPr>
      <w:rFonts w:ascii="Lucida Grande" w:hAnsi="Lucida Grande" w:cs="Lucida Grande"/>
      <w:sz w:val="18"/>
      <w:szCs w:val="18"/>
    </w:rPr>
  </w:style>
  <w:style w:type="paragraph" w:customStyle="1" w:styleId="Texthanging">
    <w:name w:val="Text hanging"/>
    <w:basedOn w:val="1Text"/>
    <w:qFormat/>
    <w:rsid w:val="00326B70"/>
    <w:pPr>
      <w:tabs>
        <w:tab w:val="left" w:pos="360"/>
        <w:tab w:val="left" w:pos="720"/>
        <w:tab w:val="left" w:pos="1260"/>
      </w:tabs>
      <w:ind w:left="357" w:hanging="357"/>
    </w:pPr>
  </w:style>
  <w:style w:type="paragraph" w:styleId="Header">
    <w:name w:val="header"/>
    <w:basedOn w:val="Normal"/>
    <w:link w:val="Head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84C86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4C86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032FE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BT01Bodytext1">
    <w:name w:val="BT01 Body text 1"/>
    <w:aliases w:val="BT01"/>
    <w:basedOn w:val="Normal"/>
    <w:uiPriority w:val="99"/>
    <w:qFormat/>
    <w:rsid w:val="00F032FE"/>
    <w:pPr>
      <w:spacing w:after="200" w:line="276" w:lineRule="auto"/>
    </w:pPr>
    <w:rPr>
      <w:rFonts w:ascii="Arial" w:hAnsi="Arial"/>
      <w:sz w:val="22"/>
      <w:lang w:eastAsia="en-GB"/>
    </w:rPr>
  </w:style>
  <w:style w:type="paragraph" w:styleId="BodyText">
    <w:name w:val="Body Text"/>
    <w:basedOn w:val="Normal"/>
    <w:link w:val="BodyTextChar"/>
    <w:uiPriority w:val="1"/>
    <w:unhideWhenUsed/>
    <w:qFormat/>
    <w:rsid w:val="00F032FE"/>
    <w:pPr>
      <w:widowControl w:val="0"/>
      <w:ind w:left="4615"/>
    </w:pPr>
    <w:rPr>
      <w:rFonts w:cstheme="minorBidi"/>
      <w:sz w:val="21"/>
      <w:szCs w:val="21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F032FE"/>
    <w:rPr>
      <w:rFonts w:cstheme="minorBidi"/>
      <w:sz w:val="21"/>
      <w:szCs w:val="21"/>
      <w:lang w:val="en-US"/>
    </w:rPr>
  </w:style>
  <w:style w:type="paragraph" w:customStyle="1" w:styleId="TBH02Tablehead2">
    <w:name w:val="TBH02 Table head 2"/>
    <w:aliases w:val="TBH02"/>
    <w:basedOn w:val="Normal"/>
    <w:next w:val="BT01Bodytext1"/>
    <w:rsid w:val="00867EFB"/>
    <w:pPr>
      <w:spacing w:after="60"/>
    </w:pPr>
    <w:rPr>
      <w:rFonts w:ascii="Arial" w:hAnsi="Arial"/>
      <w:b/>
      <w:color w:val="C0504D"/>
      <w:sz w:val="20"/>
      <w:lang w:eastAsia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20137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137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137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137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1370"/>
    <w:rPr>
      <w:b/>
      <w:bCs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semiHidden="0" w:uiPriority="47" w:unhideWhenUsed="0"/>
    <w:lsdException w:name="TOC Heading" w:semiHidden="0" w:uiPriority="48" w:unhideWhenUsed="0"/>
  </w:latentStyles>
  <w:style w:type="paragraph" w:default="1" w:styleId="Normal">
    <w:name w:val="Normal"/>
    <w:qFormat/>
    <w:rsid w:val="001A45E6"/>
    <w:rPr>
      <w:sz w:val="24"/>
      <w:szCs w:val="24"/>
    </w:rPr>
  </w:style>
  <w:style w:type="paragraph" w:styleId="Heading1">
    <w:name w:val="heading 1"/>
    <w:basedOn w:val="Normal"/>
    <w:next w:val="Normal"/>
    <w:qFormat/>
    <w:rsid w:val="001A45E6"/>
    <w:pPr>
      <w:keepNext/>
      <w:tabs>
        <w:tab w:val="num" w:pos="720"/>
      </w:tabs>
      <w:spacing w:before="240" w:after="60"/>
      <w:ind w:left="720" w:hanging="720"/>
      <w:outlineLvl w:val="0"/>
    </w:pPr>
    <w:rPr>
      <w:b/>
      <w:bCs/>
      <w:kern w:val="32"/>
      <w:sz w:val="38"/>
      <w:szCs w:val="32"/>
    </w:rPr>
  </w:style>
  <w:style w:type="paragraph" w:styleId="Heading3">
    <w:name w:val="heading 3"/>
    <w:basedOn w:val="Normal"/>
    <w:next w:val="Normal"/>
    <w:qFormat/>
    <w:rsid w:val="00113E9B"/>
    <w:pPr>
      <w:keepNext/>
      <w:numPr>
        <w:ilvl w:val="2"/>
        <w:numId w:val="2"/>
      </w:numPr>
      <w:spacing w:before="240" w:after="60"/>
      <w:outlineLvl w:val="2"/>
    </w:pPr>
    <w:rPr>
      <w:rFonts w:ascii="Arial" w:hAnsi="Arial"/>
      <w:b/>
      <w:sz w:val="26"/>
      <w:szCs w:val="26"/>
    </w:rPr>
  </w:style>
  <w:style w:type="paragraph" w:styleId="Heading4">
    <w:name w:val="heading 4"/>
    <w:basedOn w:val="Normal"/>
    <w:next w:val="Normal"/>
    <w:qFormat/>
    <w:rsid w:val="00113E9B"/>
    <w:pPr>
      <w:keepNext/>
      <w:numPr>
        <w:ilvl w:val="3"/>
        <w:numId w:val="2"/>
      </w:numPr>
      <w:spacing w:before="240" w:after="60"/>
      <w:outlineLvl w:val="3"/>
    </w:pPr>
    <w:rPr>
      <w:b/>
      <w:sz w:val="28"/>
      <w:szCs w:val="28"/>
    </w:rPr>
  </w:style>
  <w:style w:type="paragraph" w:styleId="Heading5">
    <w:name w:val="heading 5"/>
    <w:basedOn w:val="Normal"/>
    <w:next w:val="Normal"/>
    <w:qFormat/>
    <w:rsid w:val="00113E9B"/>
    <w:pPr>
      <w:numPr>
        <w:ilvl w:val="4"/>
        <w:numId w:val="2"/>
      </w:numPr>
      <w:spacing w:before="240" w:after="60"/>
      <w:outlineLvl w:val="4"/>
    </w:pPr>
    <w:rPr>
      <w:b/>
      <w:i/>
      <w:sz w:val="26"/>
      <w:szCs w:val="26"/>
    </w:rPr>
  </w:style>
  <w:style w:type="paragraph" w:styleId="Heading6">
    <w:name w:val="heading 6"/>
    <w:basedOn w:val="Normal"/>
    <w:next w:val="Normal"/>
    <w:qFormat/>
    <w:rsid w:val="00113E9B"/>
    <w:pPr>
      <w:numPr>
        <w:ilvl w:val="5"/>
        <w:numId w:val="2"/>
      </w:numPr>
      <w:spacing w:before="240" w:after="60"/>
      <w:outlineLvl w:val="5"/>
    </w:pPr>
    <w:rPr>
      <w:b/>
      <w:sz w:val="22"/>
      <w:szCs w:val="22"/>
    </w:rPr>
  </w:style>
  <w:style w:type="paragraph" w:styleId="Heading7">
    <w:name w:val="heading 7"/>
    <w:basedOn w:val="Normal"/>
    <w:next w:val="Normal"/>
    <w:qFormat/>
    <w:rsid w:val="00113E9B"/>
    <w:pPr>
      <w:numPr>
        <w:ilvl w:val="6"/>
        <w:numId w:val="2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113E9B"/>
    <w:pPr>
      <w:numPr>
        <w:ilvl w:val="7"/>
        <w:numId w:val="2"/>
      </w:numPr>
      <w:spacing w:before="240" w:after="60"/>
      <w:outlineLvl w:val="7"/>
    </w:pPr>
    <w:rPr>
      <w:i/>
    </w:rPr>
  </w:style>
  <w:style w:type="paragraph" w:styleId="Heading9">
    <w:name w:val="heading 9"/>
    <w:basedOn w:val="Normal"/>
    <w:next w:val="Normal"/>
    <w:qFormat/>
    <w:rsid w:val="00113E9B"/>
    <w:pPr>
      <w:numPr>
        <w:ilvl w:val="8"/>
        <w:numId w:val="2"/>
      </w:numPr>
      <w:spacing w:before="240" w:after="60"/>
      <w:outlineLvl w:val="8"/>
    </w:pPr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Text">
    <w:name w:val="(1) Text"/>
    <w:basedOn w:val="Normal"/>
    <w:rsid w:val="00EB64A4"/>
    <w:pPr>
      <w:tabs>
        <w:tab w:val="left" w:pos="454"/>
        <w:tab w:val="left" w:pos="907"/>
        <w:tab w:val="left" w:pos="1361"/>
      </w:tabs>
      <w:spacing w:after="120"/>
    </w:pPr>
  </w:style>
  <w:style w:type="paragraph" w:customStyle="1" w:styleId="2Mainhead">
    <w:name w:val="(2) Main head"/>
    <w:basedOn w:val="Normal"/>
    <w:autoRedefine/>
    <w:rsid w:val="001B1C2B"/>
    <w:pPr>
      <w:spacing w:before="720" w:after="120"/>
    </w:pPr>
    <w:rPr>
      <w:rFonts w:ascii="Arial Black" w:hAnsi="Arial Black"/>
      <w:color w:val="FF0000"/>
      <w:sz w:val="48"/>
    </w:rPr>
  </w:style>
  <w:style w:type="paragraph" w:customStyle="1" w:styleId="3Ahead">
    <w:name w:val="(3) A head"/>
    <w:basedOn w:val="Normal"/>
    <w:autoRedefine/>
    <w:rsid w:val="00C32A47"/>
    <w:pPr>
      <w:spacing w:before="240" w:after="120"/>
    </w:pPr>
    <w:rPr>
      <w:rFonts w:ascii="Arial" w:hAnsi="Arial"/>
      <w:b/>
      <w:color w:val="3366FF"/>
      <w:sz w:val="36"/>
    </w:rPr>
  </w:style>
  <w:style w:type="paragraph" w:customStyle="1" w:styleId="4Bhead">
    <w:name w:val="(4) B head"/>
    <w:basedOn w:val="Normal"/>
    <w:autoRedefine/>
    <w:rsid w:val="00C32A47"/>
    <w:pPr>
      <w:spacing w:before="240" w:after="80"/>
    </w:pPr>
    <w:rPr>
      <w:rFonts w:ascii="Arial" w:hAnsi="Arial"/>
      <w:b/>
      <w:color w:val="3366FF"/>
      <w:sz w:val="28"/>
    </w:rPr>
  </w:style>
  <w:style w:type="paragraph" w:customStyle="1" w:styleId="5Chead">
    <w:name w:val="(5) C head"/>
    <w:basedOn w:val="Normal"/>
    <w:autoRedefine/>
    <w:rsid w:val="001B1C2B"/>
    <w:pPr>
      <w:spacing w:before="240"/>
    </w:pPr>
    <w:rPr>
      <w:rFonts w:ascii="Arial" w:hAnsi="Arial"/>
      <w:b/>
      <w:i/>
      <w:color w:val="333333"/>
    </w:rPr>
  </w:style>
  <w:style w:type="paragraph" w:customStyle="1" w:styleId="6Dhead">
    <w:name w:val="(6) D head"/>
    <w:basedOn w:val="1Text"/>
    <w:rsid w:val="006D072C"/>
    <w:pPr>
      <w:spacing w:before="240" w:after="0"/>
    </w:pPr>
    <w:rPr>
      <w:rFonts w:ascii="Arial" w:hAnsi="Arial"/>
      <w:b/>
      <w:i/>
      <w:color w:val="800000"/>
    </w:rPr>
  </w:style>
  <w:style w:type="paragraph" w:customStyle="1" w:styleId="1aTextwithbullet">
    <w:name w:val="(1a) Text with bullet"/>
    <w:basedOn w:val="1Text"/>
    <w:rsid w:val="00C32A47"/>
    <w:pPr>
      <w:numPr>
        <w:numId w:val="1"/>
      </w:numPr>
    </w:pPr>
  </w:style>
  <w:style w:type="paragraph" w:customStyle="1" w:styleId="2Firstmainhead">
    <w:name w:val="(2) First main head"/>
    <w:basedOn w:val="2Mainhead"/>
    <w:rsid w:val="001A45E6"/>
    <w:pPr>
      <w:spacing w:before="240"/>
    </w:pPr>
    <w:rPr>
      <w:color w:val="008000"/>
    </w:rPr>
  </w:style>
  <w:style w:type="paragraph" w:customStyle="1" w:styleId="7Tabletext">
    <w:name w:val="(7) Table text"/>
    <w:basedOn w:val="1Text"/>
    <w:rsid w:val="006D072C"/>
    <w:pPr>
      <w:spacing w:before="80" w:after="80"/>
    </w:pPr>
    <w:rPr>
      <w:rFonts w:ascii="Arial" w:hAnsi="Arial"/>
      <w:sz w:val="22"/>
    </w:rPr>
  </w:style>
  <w:style w:type="paragraph" w:customStyle="1" w:styleId="8Sourcetext">
    <w:name w:val="(8) Source text"/>
    <w:basedOn w:val="1Text"/>
    <w:rsid w:val="00C32A47"/>
    <w:rPr>
      <w:sz w:val="18"/>
    </w:rPr>
  </w:style>
  <w:style w:type="paragraph" w:customStyle="1" w:styleId="7AChecklisttable">
    <w:name w:val="(7A) Checklist table"/>
    <w:basedOn w:val="7Tabletext"/>
    <w:rsid w:val="006D072C"/>
    <w:rPr>
      <w:rFonts w:ascii="Times New Roman" w:hAnsi="Times New Roman"/>
      <w:sz w:val="24"/>
    </w:rPr>
  </w:style>
  <w:style w:type="paragraph" w:customStyle="1" w:styleId="7BChecklisttablebullet">
    <w:name w:val="(7B) Checklist table bullet"/>
    <w:basedOn w:val="7AChecklisttable"/>
    <w:rsid w:val="00646393"/>
    <w:pPr>
      <w:spacing w:before="40"/>
    </w:pPr>
    <w:rPr>
      <w:sz w:val="36"/>
    </w:rPr>
  </w:style>
  <w:style w:type="paragraph" w:customStyle="1" w:styleId="7CChecklisttablebox">
    <w:name w:val="(7C) Checklist table box"/>
    <w:basedOn w:val="7AChecklisttable"/>
    <w:rsid w:val="00646393"/>
    <w:pPr>
      <w:numPr>
        <w:numId w:val="3"/>
      </w:numPr>
    </w:pPr>
    <w:rPr>
      <w:sz w:val="36"/>
    </w:rPr>
  </w:style>
  <w:style w:type="paragraph" w:customStyle="1" w:styleId="1bQuestiontext">
    <w:name w:val="(1b) Question text"/>
    <w:basedOn w:val="1Text"/>
    <w:rsid w:val="00BA4FBD"/>
    <w:pPr>
      <w:tabs>
        <w:tab w:val="left" w:pos="284"/>
      </w:tabs>
      <w:spacing w:before="240"/>
    </w:pPr>
    <w:rPr>
      <w:b/>
      <w:szCs w:val="20"/>
    </w:rPr>
  </w:style>
  <w:style w:type="paragraph" w:customStyle="1" w:styleId="0AQ">
    <w:name w:val="(0) AQ"/>
    <w:basedOn w:val="Normal"/>
    <w:rsid w:val="001A45E6"/>
    <w:pPr>
      <w:spacing w:after="160"/>
    </w:pPr>
    <w:rPr>
      <w:rFonts w:ascii="Helvetica" w:hAnsi="Helvetica"/>
      <w:b/>
      <w:color w:val="FF00FF"/>
      <w:sz w:val="22"/>
    </w:rPr>
  </w:style>
  <w:style w:type="paragraph" w:customStyle="1" w:styleId="0DQ">
    <w:name w:val="(0) DQ"/>
    <w:basedOn w:val="Normal"/>
    <w:rsid w:val="001A45E6"/>
    <w:pPr>
      <w:spacing w:after="160"/>
    </w:pPr>
    <w:rPr>
      <w:rFonts w:ascii="Helvetica" w:hAnsi="Helvetica"/>
      <w:b/>
      <w:color w:val="3366FF"/>
      <w:sz w:val="22"/>
    </w:rPr>
  </w:style>
  <w:style w:type="table" w:styleId="TableGrid">
    <w:name w:val="Table Grid"/>
    <w:basedOn w:val="TableNormal"/>
    <w:uiPriority w:val="59"/>
    <w:rsid w:val="001A45E6"/>
    <w:rPr>
      <w:rFonts w:ascii="Calibri" w:eastAsia="Calibri" w:hAnsi="Calibri"/>
      <w:lang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6139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1393"/>
    <w:rPr>
      <w:rFonts w:ascii="Lucida Grande" w:hAnsi="Lucida Grande" w:cs="Lucida Grande"/>
      <w:sz w:val="18"/>
      <w:szCs w:val="18"/>
    </w:rPr>
  </w:style>
  <w:style w:type="paragraph" w:customStyle="1" w:styleId="Texthanging">
    <w:name w:val="Text hanging"/>
    <w:basedOn w:val="1Text"/>
    <w:qFormat/>
    <w:rsid w:val="00326B70"/>
    <w:pPr>
      <w:tabs>
        <w:tab w:val="left" w:pos="360"/>
        <w:tab w:val="left" w:pos="720"/>
        <w:tab w:val="left" w:pos="1260"/>
      </w:tabs>
      <w:ind w:left="357" w:hanging="357"/>
    </w:pPr>
  </w:style>
  <w:style w:type="paragraph" w:styleId="Header">
    <w:name w:val="header"/>
    <w:basedOn w:val="Normal"/>
    <w:link w:val="Head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84C86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4C86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032FE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BT01Bodytext1">
    <w:name w:val="BT01 Body text 1"/>
    <w:aliases w:val="BT01"/>
    <w:basedOn w:val="Normal"/>
    <w:uiPriority w:val="99"/>
    <w:qFormat/>
    <w:rsid w:val="00F032FE"/>
    <w:pPr>
      <w:spacing w:after="200" w:line="276" w:lineRule="auto"/>
    </w:pPr>
    <w:rPr>
      <w:rFonts w:ascii="Arial" w:hAnsi="Arial"/>
      <w:sz w:val="22"/>
      <w:lang w:eastAsia="en-GB"/>
    </w:rPr>
  </w:style>
  <w:style w:type="paragraph" w:styleId="BodyText">
    <w:name w:val="Body Text"/>
    <w:basedOn w:val="Normal"/>
    <w:link w:val="BodyTextChar"/>
    <w:uiPriority w:val="1"/>
    <w:unhideWhenUsed/>
    <w:qFormat/>
    <w:rsid w:val="00F032FE"/>
    <w:pPr>
      <w:widowControl w:val="0"/>
      <w:ind w:left="4615"/>
    </w:pPr>
    <w:rPr>
      <w:rFonts w:cstheme="minorBidi"/>
      <w:sz w:val="21"/>
      <w:szCs w:val="21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F032FE"/>
    <w:rPr>
      <w:rFonts w:cstheme="minorBidi"/>
      <w:sz w:val="21"/>
      <w:szCs w:val="21"/>
      <w:lang w:val="en-US"/>
    </w:rPr>
  </w:style>
  <w:style w:type="paragraph" w:customStyle="1" w:styleId="TBH02Tablehead2">
    <w:name w:val="TBH02 Table head 2"/>
    <w:aliases w:val="TBH02"/>
    <w:basedOn w:val="Normal"/>
    <w:next w:val="BT01Bodytext1"/>
    <w:rsid w:val="00867EFB"/>
    <w:pPr>
      <w:spacing w:after="60"/>
    </w:pPr>
    <w:rPr>
      <w:rFonts w:ascii="Arial" w:hAnsi="Arial"/>
      <w:b/>
      <w:color w:val="C0504D"/>
      <w:sz w:val="20"/>
      <w:lang w:eastAsia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20137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137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137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137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137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theme" Target="theme/theme1.xml"/><Relationship Id="rId10" Type="http://schemas.openxmlformats.org/officeDocument/2006/relationships/image" Target="media/image2.jpeg"/><Relationship Id="rId11" Type="http://schemas.openxmlformats.org/officeDocument/2006/relationships/image" Target="media/image3.jpeg"/><Relationship Id="rId12" Type="http://schemas.openxmlformats.org/officeDocument/2006/relationships/image" Target="media/image4.jpeg"/><Relationship Id="rId13" Type="http://schemas.openxmlformats.org/officeDocument/2006/relationships/image" Target="media/image5.jpeg"/><Relationship Id="rId14" Type="http://schemas.openxmlformats.org/officeDocument/2006/relationships/image" Target="media/image6.jpeg"/><Relationship Id="rId15" Type="http://schemas.openxmlformats.org/officeDocument/2006/relationships/header" Target="header1.xml"/><Relationship Id="rId16" Type="http://schemas.openxmlformats.org/officeDocument/2006/relationships/header" Target="header2.xml"/><Relationship Id="rId17" Type="http://schemas.openxmlformats.org/officeDocument/2006/relationships/footer" Target="footer1.xml"/><Relationship Id="rId18" Type="http://schemas.openxmlformats.org/officeDocument/2006/relationships/footer" Target="footer2.xml"/><Relationship Id="rId19" Type="http://schemas.openxmlformats.org/officeDocument/2006/relationships/fontTable" Target="fontTable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348</Words>
  <Characters>1988</Characters>
  <Application>Microsoft Macintosh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excel</Company>
  <LinksUpToDate>false</LinksUpToDate>
  <CharactersWithSpaces>23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couse_i</dc:creator>
  <cp:lastModifiedBy>Lucy Luke</cp:lastModifiedBy>
  <cp:revision>3</cp:revision>
  <cp:lastPrinted>2015-06-09T08:20:00Z</cp:lastPrinted>
  <dcterms:created xsi:type="dcterms:W3CDTF">2016-03-17T11:16:00Z</dcterms:created>
  <dcterms:modified xsi:type="dcterms:W3CDTF">2016-03-17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